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media/audio3.wav" ContentType="audio/wav"/>
  <Override PartName="/ppt/media/audio4.wav" ContentType="audio/wav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8" r:id="rId1"/>
  </p:sldMasterIdLst>
  <p:notesMasterIdLst>
    <p:notesMasterId r:id="rId56"/>
  </p:notesMasterIdLst>
  <p:sldIdLst>
    <p:sldId id="7083" r:id="rId2"/>
    <p:sldId id="304" r:id="rId3"/>
    <p:sldId id="257" r:id="rId4"/>
    <p:sldId id="258" r:id="rId5"/>
    <p:sldId id="259" r:id="rId6"/>
    <p:sldId id="260" r:id="rId7"/>
    <p:sldId id="295" r:id="rId8"/>
    <p:sldId id="297" r:id="rId9"/>
    <p:sldId id="298" r:id="rId10"/>
    <p:sldId id="299" r:id="rId11"/>
    <p:sldId id="300" r:id="rId12"/>
    <p:sldId id="301" r:id="rId13"/>
    <p:sldId id="261" r:id="rId14"/>
    <p:sldId id="302" r:id="rId15"/>
    <p:sldId id="303" r:id="rId16"/>
    <p:sldId id="307" r:id="rId17"/>
    <p:sldId id="296" r:id="rId18"/>
    <p:sldId id="308" r:id="rId19"/>
    <p:sldId id="309" r:id="rId20"/>
    <p:sldId id="310" r:id="rId21"/>
    <p:sldId id="311" r:id="rId22"/>
    <p:sldId id="312" r:id="rId23"/>
    <p:sldId id="314" r:id="rId24"/>
    <p:sldId id="313" r:id="rId25"/>
    <p:sldId id="315" r:id="rId26"/>
    <p:sldId id="316" r:id="rId27"/>
    <p:sldId id="317" r:id="rId28"/>
    <p:sldId id="318" r:id="rId29"/>
    <p:sldId id="319" r:id="rId30"/>
    <p:sldId id="320" r:id="rId31"/>
    <p:sldId id="305" r:id="rId32"/>
    <p:sldId id="321" r:id="rId33"/>
    <p:sldId id="322" r:id="rId34"/>
    <p:sldId id="323" r:id="rId35"/>
    <p:sldId id="324" r:id="rId36"/>
    <p:sldId id="325" r:id="rId37"/>
    <p:sldId id="326" r:id="rId38"/>
    <p:sldId id="327" r:id="rId39"/>
    <p:sldId id="328" r:id="rId40"/>
    <p:sldId id="331" r:id="rId41"/>
    <p:sldId id="329" r:id="rId42"/>
    <p:sldId id="332" r:id="rId43"/>
    <p:sldId id="333" r:id="rId44"/>
    <p:sldId id="334" r:id="rId45"/>
    <p:sldId id="335" r:id="rId46"/>
    <p:sldId id="336" r:id="rId47"/>
    <p:sldId id="337" r:id="rId48"/>
    <p:sldId id="338" r:id="rId49"/>
    <p:sldId id="340" r:id="rId50"/>
    <p:sldId id="339" r:id="rId51"/>
    <p:sldId id="341" r:id="rId52"/>
    <p:sldId id="342" r:id="rId53"/>
    <p:sldId id="343" r:id="rId54"/>
    <p:sldId id="344" r:id="rId55"/>
  </p:sldIdLst>
  <p:sldSz cx="9144000" cy="5143500" type="screen16x9"/>
  <p:notesSz cx="6858000" cy="9144000"/>
  <p:embeddedFontLst>
    <p:embeddedFont>
      <p:font typeface="#9Slide03 Impact" panose="020B0604020202020204" charset="0"/>
      <p:regular r:id="rId57"/>
    </p:embeddedFont>
    <p:embeddedFont>
      <p:font typeface="Agency FB" panose="020B0503020202020204" pitchFamily="34" charset="0"/>
      <p:regular r:id="rId58"/>
      <p:bold r:id="rId59"/>
    </p:embeddedFont>
    <p:embeddedFont>
      <p:font typeface="Cambria Math" panose="02040503050406030204" pitchFamily="18" charset="0"/>
      <p:regular r:id="rId60"/>
    </p:embeddedFont>
    <p:embeddedFont>
      <p:font typeface="Work Sans" pitchFamily="2" charset="0"/>
      <p:regular r:id="rId61"/>
      <p:bold r:id="rId62"/>
      <p:italic r:id="rId63"/>
      <p:boldItalic r:id="rId64"/>
    </p:embeddedFont>
    <p:embeddedFont>
      <p:font typeface="Work Sans Light" pitchFamily="2" charset="0"/>
      <p:regular r:id="rId65"/>
      <p:bold r:id="rId66"/>
      <p:italic r:id="rId67"/>
      <p:boldItalic r:id="rId6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TIẾT 1" id="{981BA80A-980B-4DA2-967A-3D90BA371620}">
          <p14:sldIdLst>
            <p14:sldId id="7083"/>
            <p14:sldId id="304"/>
            <p14:sldId id="257"/>
            <p14:sldId id="258"/>
            <p14:sldId id="259"/>
            <p14:sldId id="260"/>
            <p14:sldId id="295"/>
            <p14:sldId id="297"/>
            <p14:sldId id="298"/>
            <p14:sldId id="299"/>
            <p14:sldId id="300"/>
            <p14:sldId id="301"/>
            <p14:sldId id="261"/>
            <p14:sldId id="302"/>
            <p14:sldId id="303"/>
          </p14:sldIdLst>
        </p14:section>
        <p14:section name="TIẾT 2" id="{D815E99C-4D8B-43EB-8C86-4009A6435F2E}">
          <p14:sldIdLst>
            <p14:sldId id="307"/>
            <p14:sldId id="296"/>
            <p14:sldId id="308"/>
            <p14:sldId id="309"/>
            <p14:sldId id="310"/>
            <p14:sldId id="311"/>
            <p14:sldId id="312"/>
            <p14:sldId id="314"/>
            <p14:sldId id="313"/>
            <p14:sldId id="315"/>
            <p14:sldId id="316"/>
            <p14:sldId id="317"/>
            <p14:sldId id="318"/>
            <p14:sldId id="319"/>
            <p14:sldId id="320"/>
            <p14:sldId id="305"/>
            <p14:sldId id="321"/>
            <p14:sldId id="322"/>
            <p14:sldId id="323"/>
            <p14:sldId id="324"/>
          </p14:sldIdLst>
        </p14:section>
        <p14:section name="TIẾT 3" id="{3E8FFF77-C831-4329-9CED-295752F3BD9C}">
          <p14:sldIdLst>
            <p14:sldId id="325"/>
            <p14:sldId id="326"/>
            <p14:sldId id="327"/>
            <p14:sldId id="328"/>
            <p14:sldId id="331"/>
            <p14:sldId id="329"/>
            <p14:sldId id="332"/>
            <p14:sldId id="333"/>
            <p14:sldId id="334"/>
            <p14:sldId id="335"/>
            <p14:sldId id="336"/>
            <p14:sldId id="337"/>
            <p14:sldId id="338"/>
            <p14:sldId id="340"/>
            <p14:sldId id="339"/>
            <p14:sldId id="341"/>
            <p14:sldId id="342"/>
            <p14:sldId id="343"/>
            <p14:sldId id="34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3C6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07E4A10-CE66-4CA4-922E-0793CB80E70C}">
  <a:tblStyle styleId="{107E4A10-CE66-4CA4-922E-0793CB80E70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ADCCA36-3766-4ADB-A152-E0105D9A601B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73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7.fntdata"/><Relationship Id="rId68" Type="http://schemas.openxmlformats.org/officeDocument/2006/relationships/font" Target="fonts/font12.fntdata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2.fntdata"/><Relationship Id="rId66" Type="http://schemas.openxmlformats.org/officeDocument/2006/relationships/font" Target="fonts/font10.fntdata"/><Relationship Id="rId5" Type="http://schemas.openxmlformats.org/officeDocument/2006/relationships/slide" Target="slides/slide4.xml"/><Relationship Id="rId61" Type="http://schemas.openxmlformats.org/officeDocument/2006/relationships/font" Target="fonts/font5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64" Type="http://schemas.openxmlformats.org/officeDocument/2006/relationships/font" Target="fonts/font8.fntdata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3.fntdata"/><Relationship Id="rId67" Type="http://schemas.openxmlformats.org/officeDocument/2006/relationships/font" Target="fonts/font1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6.fntdata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1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4.fntdata"/><Relationship Id="rId65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" name="Google Shape;113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29755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712128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593399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" name="Google Shape;10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668763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" name="Google Shape;56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854520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" name="Google Shape;113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68075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620854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84859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15991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5943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" name="Google Shape;67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386814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381723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" name="Google Shape;10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857251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827705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" name="Google Shape;56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004911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" name="Google Shape;113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35842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(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phao</a:t>
            </a:r>
            <a:r>
              <a:rPr lang="en-US" baseline="0" dirty="0"/>
              <a:t>) </a:t>
            </a:r>
            <a:r>
              <a:rPr lang="en-US" baseline="0" dirty="0" err="1"/>
              <a:t>mà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0503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(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phao</a:t>
            </a:r>
            <a:r>
              <a:rPr lang="en-US" baseline="0" dirty="0"/>
              <a:t>) </a:t>
            </a:r>
            <a:r>
              <a:rPr lang="en-US" baseline="0" dirty="0" err="1"/>
              <a:t>mà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2191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222680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585165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" name="Google Shape;81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0327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" name="Google Shape;10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33116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370589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" name="Google Shape;56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2769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4782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50038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3203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67799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048725" y="3058625"/>
            <a:ext cx="4914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3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ctrTitle"/>
          </p:nvPr>
        </p:nvSpPr>
        <p:spPr>
          <a:xfrm>
            <a:off x="1012800" y="2497750"/>
            <a:ext cx="4950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ubTitle" idx="1"/>
          </p:nvPr>
        </p:nvSpPr>
        <p:spPr>
          <a:xfrm>
            <a:off x="1012800" y="3678252"/>
            <a:ext cx="49500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1804525" y="854775"/>
            <a:ext cx="5152200" cy="35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31800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SzPts val="3200"/>
              <a:buChar char="▪"/>
              <a:defRPr sz="3200" i="1"/>
            </a:lvl1pPr>
            <a:lvl2pPr marL="914400" lvl="1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□"/>
              <a:defRPr sz="3200" i="1"/>
            </a:lvl2pPr>
            <a:lvl3pPr marL="1371600" lvl="2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□"/>
              <a:defRPr sz="3200" i="1"/>
            </a:lvl3pPr>
            <a:lvl4pPr marL="1828800" lvl="3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□"/>
              <a:defRPr sz="3200" i="1"/>
            </a:lvl4pPr>
            <a:lvl5pPr marL="2286000" lvl="4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○"/>
              <a:defRPr sz="3200" i="1"/>
            </a:lvl5pPr>
            <a:lvl6pPr marL="2743200" lvl="5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■"/>
              <a:defRPr sz="3200" i="1"/>
            </a:lvl6pPr>
            <a:lvl7pPr marL="3200400" lvl="6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●"/>
              <a:defRPr sz="3200" i="1"/>
            </a:lvl7pPr>
            <a:lvl8pPr marL="3657600" lvl="7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○"/>
              <a:defRPr sz="3200" i="1"/>
            </a:lvl8pPr>
            <a:lvl9pPr marL="4114800" lvl="8" indent="-431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■"/>
              <a:defRPr sz="3200" i="1"/>
            </a:lvl9pPr>
          </a:lstStyle>
          <a:p>
            <a:endParaRPr/>
          </a:p>
        </p:txBody>
      </p:sp>
      <p:sp>
        <p:nvSpPr>
          <p:cNvPr id="19" name="Google Shape;19;p4"/>
          <p:cNvSpPr/>
          <p:nvPr/>
        </p:nvSpPr>
        <p:spPr>
          <a:xfrm>
            <a:off x="617750" y="603375"/>
            <a:ext cx="948000" cy="94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4"/>
          <p:cNvSpPr/>
          <p:nvPr/>
        </p:nvSpPr>
        <p:spPr>
          <a:xfrm>
            <a:off x="809196" y="854775"/>
            <a:ext cx="565108" cy="44520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>
                <a:ln>
                  <a:noFill/>
                </a:ln>
                <a:solidFill>
                  <a:srgbClr val="FFFFFF"/>
                </a:solidFill>
                <a:latin typeface="Arial"/>
              </a:rPr>
              <a:t>“</a:t>
            </a:r>
          </a:p>
        </p:txBody>
      </p:sp>
      <p:sp>
        <p:nvSpPr>
          <p:cNvPr id="21" name="Google Shape;21;p4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5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title"/>
          </p:nvPr>
        </p:nvSpPr>
        <p:spPr>
          <a:xfrm>
            <a:off x="869150" y="847600"/>
            <a:ext cx="5092200" cy="136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25" name="Google Shape;25;p5"/>
          <p:cNvSpPr txBox="1">
            <a:spLocks noGrp="1"/>
          </p:cNvSpPr>
          <p:nvPr>
            <p:ph type="body" idx="1"/>
          </p:nvPr>
        </p:nvSpPr>
        <p:spPr>
          <a:xfrm>
            <a:off x="869150" y="2312925"/>
            <a:ext cx="7405800" cy="200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SzPts val="2000"/>
              <a:buChar char="▪"/>
              <a:defRPr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□"/>
              <a:defRPr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□"/>
              <a:defRPr/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SzPts val="2000"/>
              <a:buChar char="□"/>
              <a:defRPr/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title"/>
          </p:nvPr>
        </p:nvSpPr>
        <p:spPr>
          <a:xfrm>
            <a:off x="869150" y="847600"/>
            <a:ext cx="5092200" cy="136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6"/>
          <p:cNvSpPr txBox="1">
            <a:spLocks noGrp="1"/>
          </p:cNvSpPr>
          <p:nvPr>
            <p:ph type="body" idx="1"/>
          </p:nvPr>
        </p:nvSpPr>
        <p:spPr>
          <a:xfrm>
            <a:off x="869150" y="2312925"/>
            <a:ext cx="3594600" cy="213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600"/>
              </a:spcBef>
              <a:spcAft>
                <a:spcPts val="0"/>
              </a:spcAft>
              <a:buSzPts val="1600"/>
              <a:buChar char="▪"/>
              <a:defRPr sz="1600"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6"/>
          <p:cNvSpPr txBox="1">
            <a:spLocks noGrp="1"/>
          </p:cNvSpPr>
          <p:nvPr>
            <p:ph type="body" idx="2"/>
          </p:nvPr>
        </p:nvSpPr>
        <p:spPr>
          <a:xfrm>
            <a:off x="4680228" y="2312925"/>
            <a:ext cx="3594600" cy="213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600"/>
              </a:spcBef>
              <a:spcAft>
                <a:spcPts val="0"/>
              </a:spcAft>
              <a:buSzPts val="1600"/>
              <a:buChar char="▪"/>
              <a:defRPr sz="1600"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0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10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reverse">
  <p:cSld name="BLANK_1">
    <p:bg>
      <p:bgPr>
        <a:solidFill>
          <a:srgbClr val="000000"/>
        </a:solidFill>
        <a:effectLst/>
      </p:bgPr>
    </p:bg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11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11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5E68AA-BE64-F049-AE4B-6D22E5791D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8FB45DC-93A6-9E46-B68E-4C1658CC14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C71B9E-72DF-9B46-9E11-92FD14AF78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79D43-DAE6-0F47-A9C1-04982654FBFB}" type="datetimeFigureOut">
              <a:rPr kumimoji="1" lang="zh-CN" altLang="en-US" smtClean="0"/>
              <a:t>2024/8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64AA69-0CEE-B14A-BDC5-308DDC8C2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FAF48E-F9F8-1C46-8EEE-61E4A1816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17B97-31AA-F046-A2B1-CB7B8C901C9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49982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0AC2C-89A7-5B45-AA29-0F43CAD17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0F5861-FF02-9541-AD80-582F186482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655C0A-AF44-4240-926F-CF039BC8D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79D43-DAE6-0F47-A9C1-04982654FBFB}" type="datetimeFigureOut">
              <a:rPr kumimoji="1" lang="zh-CN" altLang="en-US" smtClean="0"/>
              <a:t>2024/8/2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AFDC4E-8BFD-B54A-BF9A-81919CC72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656241-BFAA-974E-8319-98CB08180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17B97-31AA-F046-A2B1-CB7B8C901C9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196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69150" y="847600"/>
            <a:ext cx="5092200" cy="136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/>
              <a:buNone/>
              <a:defRPr sz="40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/>
              <a:buNone/>
              <a:defRPr sz="40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/>
              <a:buNone/>
              <a:defRPr sz="40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/>
              <a:buNone/>
              <a:defRPr sz="40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/>
              <a:buNone/>
              <a:defRPr sz="40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/>
              <a:buNone/>
              <a:defRPr sz="40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/>
              <a:buNone/>
              <a:defRPr sz="40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/>
              <a:buNone/>
              <a:defRPr sz="40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/>
              <a:buNone/>
              <a:defRPr sz="40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69150" y="2312925"/>
            <a:ext cx="7405800" cy="20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/>
              <a:buChar char="▪"/>
              <a:defRPr sz="2000">
                <a:solidFill>
                  <a:schemeClr val="dk1"/>
                </a:solidFill>
                <a:latin typeface="Work Sans Light"/>
                <a:ea typeface="Work Sans Light"/>
                <a:cs typeface="Work Sans Light"/>
                <a:sym typeface="Work Sans Light"/>
              </a:defRPr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/>
              <a:buChar char="□"/>
              <a:defRPr sz="2000">
                <a:solidFill>
                  <a:schemeClr val="dk1"/>
                </a:solidFill>
                <a:latin typeface="Work Sans Light"/>
                <a:ea typeface="Work Sans Light"/>
                <a:cs typeface="Work Sans Light"/>
                <a:sym typeface="Work Sans Light"/>
              </a:defRPr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/>
              <a:buChar char="□"/>
              <a:defRPr sz="2000">
                <a:solidFill>
                  <a:schemeClr val="dk1"/>
                </a:solidFill>
                <a:latin typeface="Work Sans Light"/>
                <a:ea typeface="Work Sans Light"/>
                <a:cs typeface="Work Sans Light"/>
                <a:sym typeface="Work Sans Light"/>
              </a:defRPr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/>
              <a:buChar char="□"/>
              <a:defRPr sz="2000">
                <a:solidFill>
                  <a:schemeClr val="dk1"/>
                </a:solidFill>
                <a:latin typeface="Work Sans Light"/>
                <a:ea typeface="Work Sans Light"/>
                <a:cs typeface="Work Sans Light"/>
                <a:sym typeface="Work Sans Light"/>
              </a:defRPr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/>
              <a:buChar char="○"/>
              <a:defRPr sz="2000">
                <a:solidFill>
                  <a:schemeClr val="dk1"/>
                </a:solidFill>
                <a:latin typeface="Work Sans Light"/>
                <a:ea typeface="Work Sans Light"/>
                <a:cs typeface="Work Sans Light"/>
                <a:sym typeface="Work Sans Light"/>
              </a:defRPr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/>
              <a:buChar char="■"/>
              <a:defRPr sz="2000">
                <a:solidFill>
                  <a:schemeClr val="dk1"/>
                </a:solidFill>
                <a:latin typeface="Work Sans Light"/>
                <a:ea typeface="Work Sans Light"/>
                <a:cs typeface="Work Sans Light"/>
                <a:sym typeface="Work Sans Light"/>
              </a:defRPr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/>
              <a:buChar char="●"/>
              <a:defRPr sz="2000">
                <a:solidFill>
                  <a:schemeClr val="dk1"/>
                </a:solidFill>
                <a:latin typeface="Work Sans Light"/>
                <a:ea typeface="Work Sans Light"/>
                <a:cs typeface="Work Sans Light"/>
                <a:sym typeface="Work Sans Light"/>
              </a:defRPr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/>
              <a:buChar char="○"/>
              <a:defRPr sz="2000">
                <a:solidFill>
                  <a:schemeClr val="dk1"/>
                </a:solidFill>
                <a:latin typeface="Work Sans Light"/>
                <a:ea typeface="Work Sans Light"/>
                <a:cs typeface="Work Sans Light"/>
                <a:sym typeface="Work Sans Light"/>
              </a:defRPr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/>
              <a:buChar char="■"/>
              <a:defRPr sz="2000">
                <a:solidFill>
                  <a:schemeClr val="dk1"/>
                </a:solidFill>
                <a:latin typeface="Work Sans Light"/>
                <a:ea typeface="Work Sans Light"/>
                <a:cs typeface="Work Sans Light"/>
                <a:sym typeface="Work Sans Ligh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1pPr>
            <a:lvl2pPr lvl="1" algn="r">
              <a:buNone/>
              <a:defRPr sz="13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2pPr>
            <a:lvl3pPr lvl="2" algn="r">
              <a:buNone/>
              <a:defRPr sz="13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3pPr>
            <a:lvl4pPr lvl="3" algn="r">
              <a:buNone/>
              <a:defRPr sz="13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4pPr>
            <a:lvl5pPr lvl="4" algn="r">
              <a:buNone/>
              <a:defRPr sz="13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5pPr>
            <a:lvl6pPr lvl="5" algn="r">
              <a:buNone/>
              <a:defRPr sz="13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6pPr>
            <a:lvl7pPr lvl="6" algn="r">
              <a:buNone/>
              <a:defRPr sz="13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7pPr>
            <a:lvl8pPr lvl="7" algn="r">
              <a:buNone/>
              <a:defRPr sz="13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8pPr>
            <a:lvl9pPr lvl="8" algn="r">
              <a:buNone/>
              <a:defRPr sz="1300" b="1">
                <a:solidFill>
                  <a:schemeClr val="dk1"/>
                </a:solidFill>
                <a:latin typeface="Work Sans"/>
                <a:ea typeface="Work Sans"/>
                <a:cs typeface="Work Sans"/>
                <a:sym typeface="Work Sans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6" r:id="rId6"/>
    <p:sldLayoutId id="2147483657" r:id="rId7"/>
    <p:sldLayoutId id="2147483659" r:id="rId8"/>
    <p:sldLayoutId id="2147483660" r:id="rId9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6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41.wmf"/><Relationship Id="rId10" Type="http://schemas.openxmlformats.org/officeDocument/2006/relationships/image" Target="../media/image39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4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3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0.emf"/><Relationship Id="rId17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9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5.jpg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slide" Target="slide23.xml"/><Relationship Id="rId3" Type="http://schemas.openxmlformats.org/officeDocument/2006/relationships/image" Target="../media/image56.png"/><Relationship Id="rId7" Type="http://schemas.openxmlformats.org/officeDocument/2006/relationships/slide" Target="slide20.xml"/><Relationship Id="rId12" Type="http://schemas.openxmlformats.org/officeDocument/2006/relationships/slide" Target="slide24.xml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9.xml"/><Relationship Id="rId6" Type="http://schemas.openxmlformats.org/officeDocument/2006/relationships/slide" Target="slide19.xml"/><Relationship Id="rId11" Type="http://schemas.microsoft.com/office/2007/relationships/hdphoto" Target="../media/hdphoto1.wdp"/><Relationship Id="rId5" Type="http://schemas.openxmlformats.org/officeDocument/2006/relationships/image" Target="../media/image54.png"/><Relationship Id="rId10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slide" Target="slide2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g"/><Relationship Id="rId13" Type="http://schemas.microsoft.com/office/2007/relationships/hdphoto" Target="../media/hdphoto3.wdp"/><Relationship Id="rId18" Type="http://schemas.openxmlformats.org/officeDocument/2006/relationships/image" Target="../media/image67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60.png"/><Relationship Id="rId12" Type="http://schemas.openxmlformats.org/officeDocument/2006/relationships/image" Target="../media/image62.png"/><Relationship Id="rId17" Type="http://schemas.openxmlformats.org/officeDocument/2006/relationships/image" Target="../media/image66.png"/><Relationship Id="rId2" Type="http://schemas.openxmlformats.org/officeDocument/2006/relationships/video" Target="../media/media3.mp4"/><Relationship Id="rId16" Type="http://schemas.openxmlformats.org/officeDocument/2006/relationships/image" Target="../media/image65.png"/><Relationship Id="rId1" Type="http://schemas.microsoft.com/office/2007/relationships/media" Target="../media/media3.mp4"/><Relationship Id="rId6" Type="http://schemas.openxmlformats.org/officeDocument/2006/relationships/image" Target="../media/image59.png"/><Relationship Id="rId11" Type="http://schemas.microsoft.com/office/2007/relationships/hdphoto" Target="../media/hdphoto2.wdp"/><Relationship Id="rId5" Type="http://schemas.openxmlformats.org/officeDocument/2006/relationships/audio" Target="../media/audio2.wav"/><Relationship Id="rId15" Type="http://schemas.openxmlformats.org/officeDocument/2006/relationships/image" Target="../media/image64.png"/><Relationship Id="rId10" Type="http://schemas.openxmlformats.org/officeDocument/2006/relationships/image" Target="../media/image61.png"/><Relationship Id="rId19" Type="http://schemas.openxmlformats.org/officeDocument/2006/relationships/image" Target="../media/image68.png"/><Relationship Id="rId4" Type="http://schemas.openxmlformats.org/officeDocument/2006/relationships/audio" Target="../media/audio1.wav"/><Relationship Id="rId9" Type="http://schemas.openxmlformats.org/officeDocument/2006/relationships/slide" Target="slide18.xml"/><Relationship Id="rId1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74.png"/><Relationship Id="rId18" Type="http://schemas.openxmlformats.org/officeDocument/2006/relationships/image" Target="../media/image76.png"/><Relationship Id="rId3" Type="http://schemas.openxmlformats.org/officeDocument/2006/relationships/slideLayout" Target="../slideLayouts/slideLayout9.xml"/><Relationship Id="rId21" Type="http://schemas.microsoft.com/office/2007/relationships/hdphoto" Target="../media/hdphoto3.wdp"/><Relationship Id="rId7" Type="http://schemas.openxmlformats.org/officeDocument/2006/relationships/image" Target="../media/image70.jpeg"/><Relationship Id="rId12" Type="http://schemas.openxmlformats.org/officeDocument/2006/relationships/image" Target="../media/image73.png"/><Relationship Id="rId17" Type="http://schemas.microsoft.com/office/2007/relationships/hdphoto" Target="../media/hdphoto4.wdp"/><Relationship Id="rId2" Type="http://schemas.openxmlformats.org/officeDocument/2006/relationships/video" Target="../media/media3.mp4"/><Relationship Id="rId16" Type="http://schemas.openxmlformats.org/officeDocument/2006/relationships/image" Target="../media/image75.png"/><Relationship Id="rId20" Type="http://schemas.openxmlformats.org/officeDocument/2006/relationships/image" Target="../media/image62.png"/><Relationship Id="rId1" Type="http://schemas.microsoft.com/office/2007/relationships/media" Target="../media/media3.mp4"/><Relationship Id="rId6" Type="http://schemas.openxmlformats.org/officeDocument/2006/relationships/image" Target="../media/image69.jpg"/><Relationship Id="rId11" Type="http://schemas.openxmlformats.org/officeDocument/2006/relationships/image" Target="../media/image72.png"/><Relationship Id="rId24" Type="http://schemas.openxmlformats.org/officeDocument/2006/relationships/image" Target="../media/image68.png"/><Relationship Id="rId5" Type="http://schemas.openxmlformats.org/officeDocument/2006/relationships/audio" Target="../media/audio2.wav"/><Relationship Id="rId15" Type="http://schemas.microsoft.com/office/2007/relationships/hdphoto" Target="../media/hdphoto2.wdp"/><Relationship Id="rId23" Type="http://schemas.openxmlformats.org/officeDocument/2006/relationships/image" Target="../media/image78.png"/><Relationship Id="rId10" Type="http://schemas.openxmlformats.org/officeDocument/2006/relationships/image" Target="../media/image71.png"/><Relationship Id="rId19" Type="http://schemas.microsoft.com/office/2007/relationships/hdphoto" Target="../media/hdphoto5.wdp"/><Relationship Id="rId4" Type="http://schemas.openxmlformats.org/officeDocument/2006/relationships/audio" Target="../media/audio1.wav"/><Relationship Id="rId9" Type="http://schemas.openxmlformats.org/officeDocument/2006/relationships/image" Target="../media/image60.png"/><Relationship Id="rId14" Type="http://schemas.openxmlformats.org/officeDocument/2006/relationships/image" Target="../media/image61.png"/><Relationship Id="rId22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13" Type="http://schemas.microsoft.com/office/2007/relationships/hdphoto" Target="../media/hdphoto4.wdp"/><Relationship Id="rId18" Type="http://schemas.openxmlformats.org/officeDocument/2006/relationships/image" Target="../media/image85.png"/><Relationship Id="rId3" Type="http://schemas.openxmlformats.org/officeDocument/2006/relationships/slideLayout" Target="../slideLayouts/slideLayout9.xml"/><Relationship Id="rId21" Type="http://schemas.openxmlformats.org/officeDocument/2006/relationships/image" Target="../media/image62.png"/><Relationship Id="rId7" Type="http://schemas.openxmlformats.org/officeDocument/2006/relationships/image" Target="../media/image60.png"/><Relationship Id="rId12" Type="http://schemas.openxmlformats.org/officeDocument/2006/relationships/image" Target="../media/image75.png"/><Relationship Id="rId17" Type="http://schemas.openxmlformats.org/officeDocument/2006/relationships/image" Target="../media/image84.png"/><Relationship Id="rId2" Type="http://schemas.openxmlformats.org/officeDocument/2006/relationships/video" Target="../media/media3.mp4"/><Relationship Id="rId16" Type="http://schemas.openxmlformats.org/officeDocument/2006/relationships/image" Target="../media/image83.png"/><Relationship Id="rId20" Type="http://schemas.microsoft.com/office/2007/relationships/hdphoto" Target="../media/hdphoto2.wdp"/><Relationship Id="rId1" Type="http://schemas.microsoft.com/office/2007/relationships/media" Target="../media/media3.mp4"/><Relationship Id="rId6" Type="http://schemas.openxmlformats.org/officeDocument/2006/relationships/image" Target="../media/image79.jpg"/><Relationship Id="rId11" Type="http://schemas.openxmlformats.org/officeDocument/2006/relationships/image" Target="../media/image82.png"/><Relationship Id="rId5" Type="http://schemas.openxmlformats.org/officeDocument/2006/relationships/audio" Target="../media/audio1.wav"/><Relationship Id="rId15" Type="http://schemas.microsoft.com/office/2007/relationships/hdphoto" Target="../media/hdphoto5.wdp"/><Relationship Id="rId23" Type="http://schemas.openxmlformats.org/officeDocument/2006/relationships/image" Target="../media/image68.png"/><Relationship Id="rId10" Type="http://schemas.openxmlformats.org/officeDocument/2006/relationships/image" Target="../media/image81.png"/><Relationship Id="rId19" Type="http://schemas.openxmlformats.org/officeDocument/2006/relationships/image" Target="../media/image61.png"/><Relationship Id="rId4" Type="http://schemas.openxmlformats.org/officeDocument/2006/relationships/audio" Target="../media/audio2.wav"/><Relationship Id="rId9" Type="http://schemas.openxmlformats.org/officeDocument/2006/relationships/slide" Target="slide18.xml"/><Relationship Id="rId14" Type="http://schemas.openxmlformats.org/officeDocument/2006/relationships/image" Target="../media/image76.png"/><Relationship Id="rId22" Type="http://schemas.microsoft.com/office/2007/relationships/hdphoto" Target="../media/hdphoto3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76.png"/><Relationship Id="rId18" Type="http://schemas.openxmlformats.org/officeDocument/2006/relationships/image" Target="../media/image61.png"/><Relationship Id="rId3" Type="http://schemas.openxmlformats.org/officeDocument/2006/relationships/slideLayout" Target="../slideLayouts/slideLayout9.xml"/><Relationship Id="rId21" Type="http://schemas.microsoft.com/office/2007/relationships/hdphoto" Target="../media/hdphoto3.wdp"/><Relationship Id="rId7" Type="http://schemas.openxmlformats.org/officeDocument/2006/relationships/image" Target="../media/image55.jpg"/><Relationship Id="rId12" Type="http://schemas.microsoft.com/office/2007/relationships/hdphoto" Target="../media/hdphoto4.wdp"/><Relationship Id="rId17" Type="http://schemas.openxmlformats.org/officeDocument/2006/relationships/image" Target="../media/image91.png"/><Relationship Id="rId2" Type="http://schemas.openxmlformats.org/officeDocument/2006/relationships/video" Target="../media/media3.mp4"/><Relationship Id="rId16" Type="http://schemas.openxmlformats.org/officeDocument/2006/relationships/image" Target="../media/image90.png"/><Relationship Id="rId20" Type="http://schemas.openxmlformats.org/officeDocument/2006/relationships/image" Target="../media/image62.png"/><Relationship Id="rId1" Type="http://schemas.microsoft.com/office/2007/relationships/media" Target="../media/media3.mp4"/><Relationship Id="rId6" Type="http://schemas.openxmlformats.org/officeDocument/2006/relationships/image" Target="../media/image81.jpg"/><Relationship Id="rId11" Type="http://schemas.openxmlformats.org/officeDocument/2006/relationships/image" Target="../media/image75.png"/><Relationship Id="rId5" Type="http://schemas.openxmlformats.org/officeDocument/2006/relationships/audio" Target="../media/audio1.wav"/><Relationship Id="rId15" Type="http://schemas.openxmlformats.org/officeDocument/2006/relationships/image" Target="../media/image89.png"/><Relationship Id="rId23" Type="http://schemas.openxmlformats.org/officeDocument/2006/relationships/image" Target="../media/image68.png"/><Relationship Id="rId10" Type="http://schemas.openxmlformats.org/officeDocument/2006/relationships/image" Target="../media/image88.png"/><Relationship Id="rId19" Type="http://schemas.microsoft.com/office/2007/relationships/hdphoto" Target="../media/hdphoto2.wdp"/><Relationship Id="rId4" Type="http://schemas.openxmlformats.org/officeDocument/2006/relationships/audio" Target="../media/audio2.wav"/><Relationship Id="rId9" Type="http://schemas.openxmlformats.org/officeDocument/2006/relationships/image" Target="../media/image87.png"/><Relationship Id="rId14" Type="http://schemas.microsoft.com/office/2007/relationships/hdphoto" Target="../media/hdphoto5.wdp"/><Relationship Id="rId22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g"/><Relationship Id="rId13" Type="http://schemas.openxmlformats.org/officeDocument/2006/relationships/image" Target="../media/image66.png"/><Relationship Id="rId18" Type="http://schemas.microsoft.com/office/2007/relationships/hdphoto" Target="../media/hdphoto4.wdp"/><Relationship Id="rId26" Type="http://schemas.openxmlformats.org/officeDocument/2006/relationships/image" Target="../media/image62.png"/><Relationship Id="rId3" Type="http://schemas.openxmlformats.org/officeDocument/2006/relationships/slideLayout" Target="../slideLayouts/slideLayout9.xml"/><Relationship Id="rId21" Type="http://schemas.openxmlformats.org/officeDocument/2006/relationships/image" Target="../media/image95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7" Type="http://schemas.openxmlformats.org/officeDocument/2006/relationships/image" Target="../media/image75.png"/><Relationship Id="rId25" Type="http://schemas.microsoft.com/office/2007/relationships/hdphoto" Target="../media/hdphoto2.wdp"/><Relationship Id="rId2" Type="http://schemas.openxmlformats.org/officeDocument/2006/relationships/video" Target="../media/media3.mp4"/><Relationship Id="rId16" Type="http://schemas.openxmlformats.org/officeDocument/2006/relationships/image" Target="../media/image94.png"/><Relationship Id="rId20" Type="http://schemas.microsoft.com/office/2007/relationships/hdphoto" Target="../media/hdphoto5.wdp"/><Relationship Id="rId29" Type="http://schemas.openxmlformats.org/officeDocument/2006/relationships/image" Target="../media/image87.emf"/><Relationship Id="rId1" Type="http://schemas.microsoft.com/office/2007/relationships/media" Target="../media/media3.mp4"/><Relationship Id="rId6" Type="http://schemas.openxmlformats.org/officeDocument/2006/relationships/image" Target="../media/image86.png"/><Relationship Id="rId11" Type="http://schemas.openxmlformats.org/officeDocument/2006/relationships/image" Target="../media/image64.png"/><Relationship Id="rId24" Type="http://schemas.openxmlformats.org/officeDocument/2006/relationships/image" Target="../media/image61.png"/><Relationship Id="rId5" Type="http://schemas.openxmlformats.org/officeDocument/2006/relationships/audio" Target="../media/audio1.wav"/><Relationship Id="rId15" Type="http://schemas.openxmlformats.org/officeDocument/2006/relationships/image" Target="../media/image93.png"/><Relationship Id="rId23" Type="http://schemas.openxmlformats.org/officeDocument/2006/relationships/image" Target="../media/image97.png"/><Relationship Id="rId28" Type="http://schemas.openxmlformats.org/officeDocument/2006/relationships/image" Target="../media/image68.png"/><Relationship Id="rId10" Type="http://schemas.openxmlformats.org/officeDocument/2006/relationships/image" Target="../media/image63.png"/><Relationship Id="rId19" Type="http://schemas.openxmlformats.org/officeDocument/2006/relationships/image" Target="../media/image76.png"/><Relationship Id="rId4" Type="http://schemas.openxmlformats.org/officeDocument/2006/relationships/audio" Target="../media/audio2.wav"/><Relationship Id="rId9" Type="http://schemas.openxmlformats.org/officeDocument/2006/relationships/slide" Target="slide18.xml"/><Relationship Id="rId14" Type="http://schemas.openxmlformats.org/officeDocument/2006/relationships/image" Target="../media/image67.png"/><Relationship Id="rId22" Type="http://schemas.openxmlformats.org/officeDocument/2006/relationships/image" Target="../media/image96.png"/><Relationship Id="rId27" Type="http://schemas.microsoft.com/office/2007/relationships/hdphoto" Target="../media/hdphoto3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0.png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40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02.wmf"/><Relationship Id="rId17" Type="http://schemas.openxmlformats.org/officeDocument/2006/relationships/image" Target="../media/image92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04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101.w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0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108.wmf"/><Relationship Id="rId17" Type="http://schemas.openxmlformats.org/officeDocument/2006/relationships/image" Target="../media/image98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10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107.wmf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4.png"/><Relationship Id="rId5" Type="http://schemas.openxmlformats.org/officeDocument/2006/relationships/image" Target="../media/image116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15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111.png"/><Relationship Id="rId10" Type="http://schemas.openxmlformats.org/officeDocument/2006/relationships/image" Target="../media/image114.wmf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124.png"/><Relationship Id="rId4" Type="http://schemas.openxmlformats.org/officeDocument/2006/relationships/notesSlide" Target="../notesSlides/notesSlide2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30.png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124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20.wmf"/><Relationship Id="rId17" Type="http://schemas.openxmlformats.org/officeDocument/2006/relationships/image" Target="../media/image122.wmf"/><Relationship Id="rId2" Type="http://schemas.openxmlformats.org/officeDocument/2006/relationships/image" Target="../media/image125.png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121.wmf"/><Relationship Id="rId10" Type="http://schemas.openxmlformats.org/officeDocument/2006/relationships/image" Target="../media/image119.png"/><Relationship Id="rId19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28.w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9.png"/><Relationship Id="rId4" Type="http://schemas.openxmlformats.org/officeDocument/2006/relationships/image" Target="../media/image125.wmf"/><Relationship Id="rId9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1.png"/><Relationship Id="rId5" Type="http://schemas.openxmlformats.org/officeDocument/2006/relationships/image" Target="../media/image129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129.pn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33.wmf"/><Relationship Id="rId17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35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132.wmf"/><Relationship Id="rId4" Type="http://schemas.openxmlformats.org/officeDocument/2006/relationships/image" Target="../media/image142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3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38.gi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59.png"/><Relationship Id="rId18" Type="http://schemas.openxmlformats.org/officeDocument/2006/relationships/image" Target="../media/image148.png"/><Relationship Id="rId3" Type="http://schemas.openxmlformats.org/officeDocument/2006/relationships/slideLayout" Target="../slideLayouts/slideLayout8.xml"/><Relationship Id="rId21" Type="http://schemas.openxmlformats.org/officeDocument/2006/relationships/slide" Target="slide3.xml"/><Relationship Id="rId7" Type="http://schemas.openxmlformats.org/officeDocument/2006/relationships/image" Target="../media/image140.png"/><Relationship Id="rId12" Type="http://schemas.openxmlformats.org/officeDocument/2006/relationships/image" Target="../media/image158.png"/><Relationship Id="rId17" Type="http://schemas.openxmlformats.org/officeDocument/2006/relationships/image" Target="../media/image147.png"/><Relationship Id="rId2" Type="http://schemas.openxmlformats.org/officeDocument/2006/relationships/video" Target="../media/media4.mp4"/><Relationship Id="rId16" Type="http://schemas.openxmlformats.org/officeDocument/2006/relationships/image" Target="../media/image137.png"/><Relationship Id="rId20" Type="http://schemas.openxmlformats.org/officeDocument/2006/relationships/image" Target="../media/image150.png"/><Relationship Id="rId1" Type="http://schemas.microsoft.com/office/2007/relationships/media" Target="../media/media4.mp4"/><Relationship Id="rId6" Type="http://schemas.openxmlformats.org/officeDocument/2006/relationships/audio" Target="../media/audio4.wav"/><Relationship Id="rId11" Type="http://schemas.openxmlformats.org/officeDocument/2006/relationships/image" Target="../media/image146.png"/><Relationship Id="rId5" Type="http://schemas.openxmlformats.org/officeDocument/2006/relationships/audio" Target="../media/audio3.wav"/><Relationship Id="rId15" Type="http://schemas.openxmlformats.org/officeDocument/2006/relationships/image" Target="../media/image161.png"/><Relationship Id="rId23" Type="http://schemas.openxmlformats.org/officeDocument/2006/relationships/image" Target="../media/image151.png"/><Relationship Id="rId10" Type="http://schemas.openxmlformats.org/officeDocument/2006/relationships/image" Target="../media/image145.png"/><Relationship Id="rId19" Type="http://schemas.openxmlformats.org/officeDocument/2006/relationships/image" Target="../media/image149.png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144.png"/><Relationship Id="rId14" Type="http://schemas.openxmlformats.org/officeDocument/2006/relationships/image" Target="../media/image160.png"/><Relationship Id="rId22" Type="http://schemas.openxmlformats.org/officeDocument/2006/relationships/image" Target="../media/image16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9.wmf"/><Relationship Id="rId18" Type="http://schemas.openxmlformats.org/officeDocument/2006/relationships/image" Target="../media/image12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.png"/><Relationship Id="rId12" Type="http://schemas.openxmlformats.org/officeDocument/2006/relationships/oleObject" Target="../embeddings/oleObject2.bin"/><Relationship Id="rId17" Type="http://schemas.openxmlformats.org/officeDocument/2006/relationships/oleObject" Target="../embeddings/oleObject4.bin"/><Relationship Id="rId2" Type="http://schemas.openxmlformats.org/officeDocument/2006/relationships/video" Target="../media/media1.mp4"/><Relationship Id="rId16" Type="http://schemas.openxmlformats.org/officeDocument/2006/relationships/image" Target="../media/image11.png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11" Type="http://schemas.openxmlformats.org/officeDocument/2006/relationships/image" Target="../media/image8.wmf"/><Relationship Id="rId5" Type="http://schemas.openxmlformats.org/officeDocument/2006/relationships/image" Target="../media/image4.pn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7.png"/><Relationship Id="rId1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69.png"/><Relationship Id="rId18" Type="http://schemas.openxmlformats.org/officeDocument/2006/relationships/image" Target="../media/image148.png"/><Relationship Id="rId3" Type="http://schemas.openxmlformats.org/officeDocument/2006/relationships/slideLayout" Target="../slideLayouts/slideLayout8.xml"/><Relationship Id="rId21" Type="http://schemas.openxmlformats.org/officeDocument/2006/relationships/slide" Target="slide3.xml"/><Relationship Id="rId7" Type="http://schemas.openxmlformats.org/officeDocument/2006/relationships/image" Target="../media/image140.png"/><Relationship Id="rId12" Type="http://schemas.openxmlformats.org/officeDocument/2006/relationships/image" Target="../media/image168.png"/><Relationship Id="rId17" Type="http://schemas.openxmlformats.org/officeDocument/2006/relationships/image" Target="../media/image147.png"/><Relationship Id="rId2" Type="http://schemas.openxmlformats.org/officeDocument/2006/relationships/video" Target="../media/media4.mp4"/><Relationship Id="rId16" Type="http://schemas.openxmlformats.org/officeDocument/2006/relationships/image" Target="../media/image137.png"/><Relationship Id="rId20" Type="http://schemas.openxmlformats.org/officeDocument/2006/relationships/image" Target="../media/image150.png"/><Relationship Id="rId1" Type="http://schemas.microsoft.com/office/2007/relationships/media" Target="../media/media4.mp4"/><Relationship Id="rId6" Type="http://schemas.openxmlformats.org/officeDocument/2006/relationships/audio" Target="../media/audio4.wav"/><Relationship Id="rId11" Type="http://schemas.openxmlformats.org/officeDocument/2006/relationships/image" Target="../media/image146.png"/><Relationship Id="rId5" Type="http://schemas.openxmlformats.org/officeDocument/2006/relationships/audio" Target="../media/audio3.wav"/><Relationship Id="rId15" Type="http://schemas.openxmlformats.org/officeDocument/2006/relationships/image" Target="../media/image171.png"/><Relationship Id="rId23" Type="http://schemas.openxmlformats.org/officeDocument/2006/relationships/image" Target="../media/image151.png"/><Relationship Id="rId10" Type="http://schemas.openxmlformats.org/officeDocument/2006/relationships/image" Target="../media/image145.png"/><Relationship Id="rId19" Type="http://schemas.openxmlformats.org/officeDocument/2006/relationships/image" Target="../media/image149.png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144.png"/><Relationship Id="rId14" Type="http://schemas.openxmlformats.org/officeDocument/2006/relationships/image" Target="../media/image170.png"/><Relationship Id="rId22" Type="http://schemas.openxmlformats.org/officeDocument/2006/relationships/image" Target="../media/image17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75.png"/><Relationship Id="rId18" Type="http://schemas.openxmlformats.org/officeDocument/2006/relationships/image" Target="../media/image149.png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77.png"/><Relationship Id="rId7" Type="http://schemas.openxmlformats.org/officeDocument/2006/relationships/image" Target="../media/image143.png"/><Relationship Id="rId12" Type="http://schemas.openxmlformats.org/officeDocument/2006/relationships/image" Target="../media/image174.png"/><Relationship Id="rId17" Type="http://schemas.openxmlformats.org/officeDocument/2006/relationships/image" Target="../media/image148.png"/><Relationship Id="rId2" Type="http://schemas.openxmlformats.org/officeDocument/2006/relationships/video" Target="../media/media4.mp4"/><Relationship Id="rId16" Type="http://schemas.openxmlformats.org/officeDocument/2006/relationships/image" Target="../media/image147.png"/><Relationship Id="rId20" Type="http://schemas.openxmlformats.org/officeDocument/2006/relationships/slide" Target="slide3.xml"/><Relationship Id="rId1" Type="http://schemas.microsoft.com/office/2007/relationships/media" Target="../media/media4.mp4"/><Relationship Id="rId6" Type="http://schemas.openxmlformats.org/officeDocument/2006/relationships/image" Target="../media/image140.png"/><Relationship Id="rId11" Type="http://schemas.openxmlformats.org/officeDocument/2006/relationships/image" Target="../media/image173.png"/><Relationship Id="rId5" Type="http://schemas.openxmlformats.org/officeDocument/2006/relationships/audio" Target="../media/audio4.wav"/><Relationship Id="rId15" Type="http://schemas.openxmlformats.org/officeDocument/2006/relationships/image" Target="../media/image137.png"/><Relationship Id="rId10" Type="http://schemas.openxmlformats.org/officeDocument/2006/relationships/image" Target="../media/image146.png"/><Relationship Id="rId19" Type="http://schemas.openxmlformats.org/officeDocument/2006/relationships/image" Target="../media/image150.png"/><Relationship Id="rId4" Type="http://schemas.openxmlformats.org/officeDocument/2006/relationships/audio" Target="../media/audio3.wav"/><Relationship Id="rId9" Type="http://schemas.openxmlformats.org/officeDocument/2006/relationships/image" Target="../media/image145.png"/><Relationship Id="rId14" Type="http://schemas.openxmlformats.org/officeDocument/2006/relationships/image" Target="../media/image176.png"/><Relationship Id="rId22" Type="http://schemas.openxmlformats.org/officeDocument/2006/relationships/image" Target="../media/image15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54.png"/><Relationship Id="rId18" Type="http://schemas.openxmlformats.org/officeDocument/2006/relationships/image" Target="../media/image149.png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56.png"/><Relationship Id="rId7" Type="http://schemas.openxmlformats.org/officeDocument/2006/relationships/image" Target="../media/image143.png"/><Relationship Id="rId12" Type="http://schemas.openxmlformats.org/officeDocument/2006/relationships/image" Target="../media/image153.png"/><Relationship Id="rId17" Type="http://schemas.openxmlformats.org/officeDocument/2006/relationships/image" Target="../media/image148.png"/><Relationship Id="rId2" Type="http://schemas.openxmlformats.org/officeDocument/2006/relationships/video" Target="../media/media4.mp4"/><Relationship Id="rId16" Type="http://schemas.openxmlformats.org/officeDocument/2006/relationships/image" Target="../media/image147.png"/><Relationship Id="rId20" Type="http://schemas.openxmlformats.org/officeDocument/2006/relationships/slide" Target="slide3.xml"/><Relationship Id="rId1" Type="http://schemas.microsoft.com/office/2007/relationships/media" Target="../media/media4.mp4"/><Relationship Id="rId6" Type="http://schemas.openxmlformats.org/officeDocument/2006/relationships/image" Target="../media/image140.png"/><Relationship Id="rId11" Type="http://schemas.openxmlformats.org/officeDocument/2006/relationships/image" Target="../media/image152.png"/><Relationship Id="rId5" Type="http://schemas.openxmlformats.org/officeDocument/2006/relationships/audio" Target="../media/audio4.wav"/><Relationship Id="rId15" Type="http://schemas.openxmlformats.org/officeDocument/2006/relationships/image" Target="../media/image137.png"/><Relationship Id="rId10" Type="http://schemas.openxmlformats.org/officeDocument/2006/relationships/image" Target="../media/image146.png"/><Relationship Id="rId19" Type="http://schemas.openxmlformats.org/officeDocument/2006/relationships/image" Target="../media/image150.png"/><Relationship Id="rId4" Type="http://schemas.openxmlformats.org/officeDocument/2006/relationships/audio" Target="../media/audio3.wav"/><Relationship Id="rId9" Type="http://schemas.openxmlformats.org/officeDocument/2006/relationships/image" Target="../media/image145.png"/><Relationship Id="rId14" Type="http://schemas.openxmlformats.org/officeDocument/2006/relationships/image" Target="../media/image155.png"/><Relationship Id="rId22" Type="http://schemas.openxmlformats.org/officeDocument/2006/relationships/image" Target="../media/image15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63.png"/><Relationship Id="rId18" Type="http://schemas.openxmlformats.org/officeDocument/2006/relationships/image" Target="../media/image149.png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65.png"/><Relationship Id="rId7" Type="http://schemas.openxmlformats.org/officeDocument/2006/relationships/image" Target="../media/image143.png"/><Relationship Id="rId12" Type="http://schemas.openxmlformats.org/officeDocument/2006/relationships/image" Target="../media/image162.png"/><Relationship Id="rId17" Type="http://schemas.openxmlformats.org/officeDocument/2006/relationships/image" Target="../media/image148.png"/><Relationship Id="rId2" Type="http://schemas.openxmlformats.org/officeDocument/2006/relationships/video" Target="../media/media4.mp4"/><Relationship Id="rId16" Type="http://schemas.openxmlformats.org/officeDocument/2006/relationships/image" Target="../media/image147.png"/><Relationship Id="rId20" Type="http://schemas.openxmlformats.org/officeDocument/2006/relationships/slide" Target="slide3.xml"/><Relationship Id="rId1" Type="http://schemas.microsoft.com/office/2007/relationships/media" Target="../media/media4.mp4"/><Relationship Id="rId6" Type="http://schemas.openxmlformats.org/officeDocument/2006/relationships/image" Target="../media/image140.png"/><Relationship Id="rId11" Type="http://schemas.openxmlformats.org/officeDocument/2006/relationships/image" Target="../media/image157.png"/><Relationship Id="rId5" Type="http://schemas.openxmlformats.org/officeDocument/2006/relationships/audio" Target="../media/audio4.wav"/><Relationship Id="rId15" Type="http://schemas.openxmlformats.org/officeDocument/2006/relationships/image" Target="../media/image137.png"/><Relationship Id="rId10" Type="http://schemas.openxmlformats.org/officeDocument/2006/relationships/image" Target="../media/image146.png"/><Relationship Id="rId19" Type="http://schemas.openxmlformats.org/officeDocument/2006/relationships/image" Target="../media/image150.png"/><Relationship Id="rId4" Type="http://schemas.openxmlformats.org/officeDocument/2006/relationships/audio" Target="../media/audio3.wav"/><Relationship Id="rId9" Type="http://schemas.openxmlformats.org/officeDocument/2006/relationships/image" Target="../media/image145.png"/><Relationship Id="rId14" Type="http://schemas.openxmlformats.org/officeDocument/2006/relationships/image" Target="../media/image164.png"/><Relationship Id="rId22" Type="http://schemas.openxmlformats.org/officeDocument/2006/relationships/image" Target="../media/image15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52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178.png"/><Relationship Id="rId21" Type="http://schemas.openxmlformats.org/officeDocument/2006/relationships/image" Target="../media/image160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58.wmf"/><Relationship Id="rId2" Type="http://schemas.openxmlformats.org/officeDocument/2006/relationships/notesSlide" Target="../notesSlides/notesSlide29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82.png"/><Relationship Id="rId24" Type="http://schemas.openxmlformats.org/officeDocument/2006/relationships/image" Target="../media/image31.png"/><Relationship Id="rId5" Type="http://schemas.openxmlformats.org/officeDocument/2006/relationships/image" Target="../media/image153.wmf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10" Type="http://schemas.openxmlformats.org/officeDocument/2006/relationships/image" Target="../media/image152.emf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189.png"/><Relationship Id="rId4" Type="http://schemas.openxmlformats.org/officeDocument/2006/relationships/notesSlide" Target="../notesSlides/notesSlide30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84.wmf"/><Relationship Id="rId3" Type="http://schemas.openxmlformats.org/officeDocument/2006/relationships/image" Target="../media/image191.png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83.bin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82.wmf"/><Relationship Id="rId14" Type="http://schemas.openxmlformats.org/officeDocument/2006/relationships/image" Target="../media/image1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89.wmf"/><Relationship Id="rId3" Type="http://schemas.openxmlformats.org/officeDocument/2006/relationships/image" Target="../media/image197.png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88.bin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87.wmf"/><Relationship Id="rId14" Type="http://schemas.openxmlformats.org/officeDocument/2006/relationships/image" Target="../media/image1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94.wmf"/><Relationship Id="rId3" Type="http://schemas.openxmlformats.org/officeDocument/2006/relationships/image" Target="../media/image203.png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93.bin"/><Relationship Id="rId2" Type="http://schemas.openxmlformats.org/officeDocument/2006/relationships/image" Target="../media/image179.png"/><Relationship Id="rId16" Type="http://schemas.openxmlformats.org/officeDocument/2006/relationships/image" Target="../media/image19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92.wmf"/><Relationship Id="rId1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emf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210.png"/><Relationship Id="rId7" Type="http://schemas.openxmlformats.org/officeDocument/2006/relationships/image" Target="../media/image197.wmf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96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9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219.png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214.png"/><Relationship Id="rId7" Type="http://schemas.openxmlformats.org/officeDocument/2006/relationships/image" Target="../media/image200.wmf"/><Relationship Id="rId12" Type="http://schemas.openxmlformats.org/officeDocument/2006/relationships/image" Target="../media/image202.emf"/><Relationship Id="rId17" Type="http://schemas.openxmlformats.org/officeDocument/2006/relationships/image" Target="../media/image204.wmf"/><Relationship Id="rId2" Type="http://schemas.openxmlformats.org/officeDocument/2006/relationships/image" Target="../media/image179.png"/><Relationship Id="rId16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1.bin"/><Relationship Id="rId5" Type="http://schemas.openxmlformats.org/officeDocument/2006/relationships/image" Target="../media/image199.wmf"/><Relationship Id="rId15" Type="http://schemas.openxmlformats.org/officeDocument/2006/relationships/image" Target="../media/image203.wmf"/><Relationship Id="rId10" Type="http://schemas.openxmlformats.org/officeDocument/2006/relationships/image" Target="../media/image14.png"/><Relationship Id="rId19" Type="http://schemas.openxmlformats.org/officeDocument/2006/relationships/image" Target="../media/image205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10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.png"/><Relationship Id="rId5" Type="http://schemas.openxmlformats.org/officeDocument/2006/relationships/image" Target="../media/image223.png"/><Relationship Id="rId4" Type="http://schemas.openxmlformats.org/officeDocument/2006/relationships/notesSlide" Target="../notesSlides/notesSlide31.xml"/><Relationship Id="rId9" Type="http://schemas.openxmlformats.org/officeDocument/2006/relationships/image" Target="../media/image20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211.wmf"/><Relationship Id="rId3" Type="http://schemas.openxmlformats.org/officeDocument/2006/relationships/image" Target="../media/image225.png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109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231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5" Type="http://schemas.openxmlformats.org/officeDocument/2006/relationships/image" Target="../media/image206.png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209.wmf"/><Relationship Id="rId14" Type="http://schemas.openxmlformats.org/officeDocument/2006/relationships/image" Target="../media/image1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13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1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5" Type="http://schemas.openxmlformats.org/officeDocument/2006/relationships/image" Target="../media/image16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2.emf"/><Relationship Id="rId4" Type="http://schemas.openxmlformats.org/officeDocument/2006/relationships/image" Target="../media/image14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4.png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17" Type="http://schemas.openxmlformats.org/officeDocument/2006/relationships/image" Target="../media/image23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9" Type="http://schemas.openxmlformats.org/officeDocument/2006/relationships/image" Target="../media/image30.e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3C33B17-746B-114C-2FE3-469E2F2F7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170" y="545387"/>
            <a:ext cx="2394505" cy="1776953"/>
          </a:xfrm>
          <a:prstGeom prst="rect">
            <a:avLst/>
          </a:prstGeom>
        </p:spPr>
      </p:pic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/86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𝐸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𝐹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5116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27295"/>
              </p:ext>
            </p:extLst>
          </p:nvPr>
        </p:nvGraphicFramePr>
        <p:xfrm>
          <a:off x="884365" y="2221404"/>
          <a:ext cx="28606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330120" progId="Equation.DSMT4">
                  <p:embed/>
                </p:oleObj>
              </mc:Choice>
              <mc:Fallback>
                <p:oleObj name="Equation" r:id="rId5" imgW="144756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365" y="2221404"/>
                        <a:ext cx="28606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628887"/>
              </p:ext>
            </p:extLst>
          </p:nvPr>
        </p:nvGraphicFramePr>
        <p:xfrm>
          <a:off x="832292" y="2676484"/>
          <a:ext cx="16525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330120" progId="Equation.DSMT4">
                  <p:embed/>
                </p:oleObj>
              </mc:Choice>
              <mc:Fallback>
                <p:oleObj name="Equation" r:id="rId7" imgW="83808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292" y="2676484"/>
                        <a:ext cx="1652587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26794"/>
              </p:ext>
            </p:extLst>
          </p:nvPr>
        </p:nvGraphicFramePr>
        <p:xfrm>
          <a:off x="789354" y="3243185"/>
          <a:ext cx="3818805" cy="58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291960" progId="Equation.DSMT4">
                  <p:embed/>
                </p:oleObj>
              </mc:Choice>
              <mc:Fallback>
                <p:oleObj name="Equation" r:id="rId9" imgW="18921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354" y="3243185"/>
                        <a:ext cx="3818805" cy="58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496157" y="2325141"/>
            <a:ext cx="336135" cy="8255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A9399A5-5145-2D19-1AB0-2DABB27F421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1" y="3905085"/>
            <a:ext cx="762000" cy="762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C4B48EF-319E-E297-7AA2-0F8FC266119B}"/>
              </a:ext>
            </a:extLst>
          </p:cNvPr>
          <p:cNvSpPr txBox="1"/>
          <p:nvPr/>
        </p:nvSpPr>
        <p:spPr>
          <a:xfrm>
            <a:off x="3706225" y="2293394"/>
            <a:ext cx="4497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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524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3C33B17-746B-114C-2FE3-469E2F2F7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170" y="545387"/>
            <a:ext cx="2394505" cy="1776953"/>
          </a:xfrm>
          <a:prstGeom prst="rect">
            <a:avLst/>
          </a:prstGeom>
        </p:spPr>
      </p:pic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/86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𝐸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𝐹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5116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53119"/>
              </p:ext>
            </p:extLst>
          </p:nvPr>
        </p:nvGraphicFramePr>
        <p:xfrm>
          <a:off x="884365" y="2221404"/>
          <a:ext cx="28606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330120" progId="Equation.DSMT4">
                  <p:embed/>
                </p:oleObj>
              </mc:Choice>
              <mc:Fallback>
                <p:oleObj name="Equation" r:id="rId5" imgW="144756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365" y="2221404"/>
                        <a:ext cx="28606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63781"/>
              </p:ext>
            </p:extLst>
          </p:nvPr>
        </p:nvGraphicFramePr>
        <p:xfrm>
          <a:off x="832292" y="2677440"/>
          <a:ext cx="30035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342720" progId="Equation.DSMT4">
                  <p:embed/>
                </p:oleObj>
              </mc:Choice>
              <mc:Fallback>
                <p:oleObj name="Equation" r:id="rId7" imgW="152388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292" y="2677440"/>
                        <a:ext cx="30035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72011"/>
              </p:ext>
            </p:extLst>
          </p:nvPr>
        </p:nvGraphicFramePr>
        <p:xfrm>
          <a:off x="827088" y="3243263"/>
          <a:ext cx="37433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291960" progId="Equation.DSMT4">
                  <p:embed/>
                </p:oleObj>
              </mc:Choice>
              <mc:Fallback>
                <p:oleObj name="Equation" r:id="rId9" imgW="185400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3243263"/>
                        <a:ext cx="374332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496157" y="2325141"/>
            <a:ext cx="336135" cy="8255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A9399A5-5145-2D19-1AB0-2DABB27F421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1" y="3905085"/>
            <a:ext cx="762000" cy="762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C4B48EF-319E-E297-7AA2-0F8FC266119B}"/>
              </a:ext>
            </a:extLst>
          </p:cNvPr>
          <p:cNvSpPr txBox="1"/>
          <p:nvPr/>
        </p:nvSpPr>
        <p:spPr>
          <a:xfrm>
            <a:off x="3706225" y="2293394"/>
            <a:ext cx="4497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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8B042B8-2117-FB6B-C13A-7A4E9F716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70628"/>
              </p:ext>
            </p:extLst>
          </p:nvPr>
        </p:nvGraphicFramePr>
        <p:xfrm>
          <a:off x="4570413" y="3121921"/>
          <a:ext cx="1738459" cy="75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19040" progId="Equation.DSMT4">
                  <p:embed/>
                </p:oleObj>
              </mc:Choice>
              <mc:Fallback>
                <p:oleObj name="Equation" r:id="rId12" imgW="9651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8B042B8-2117-FB6B-C13A-7A4E9F716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0413" y="3121921"/>
                        <a:ext cx="1738459" cy="754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45C8FA-3EA5-FF41-C397-37B23331D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22358"/>
              </p:ext>
            </p:extLst>
          </p:nvPr>
        </p:nvGraphicFramePr>
        <p:xfrm>
          <a:off x="4570413" y="3943775"/>
          <a:ext cx="2561936" cy="75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360" imgH="419040" progId="Equation.DSMT4">
                  <p:embed/>
                </p:oleObj>
              </mc:Choice>
              <mc:Fallback>
                <p:oleObj name="Equation" r:id="rId14" imgW="142236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245C8FA-3EA5-FF41-C397-37B23331D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0413" y="3943775"/>
                        <a:ext cx="2561936" cy="754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29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3C33B17-746B-114C-2FE3-469E2F2F7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170" y="545387"/>
            <a:ext cx="2394505" cy="1776953"/>
          </a:xfrm>
          <a:prstGeom prst="rect">
            <a:avLst/>
          </a:prstGeom>
        </p:spPr>
      </p:pic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/86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𝐸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𝐶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5116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051344"/>
              </p:ext>
            </p:extLst>
          </p:nvPr>
        </p:nvGraphicFramePr>
        <p:xfrm>
          <a:off x="860425" y="2208213"/>
          <a:ext cx="29098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342720" progId="Equation.DSMT4">
                  <p:embed/>
                </p:oleObj>
              </mc:Choice>
              <mc:Fallback>
                <p:oleObj name="Equation" r:id="rId5" imgW="147312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425" y="2208213"/>
                        <a:ext cx="2909888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99072"/>
              </p:ext>
            </p:extLst>
          </p:nvPr>
        </p:nvGraphicFramePr>
        <p:xfrm>
          <a:off x="832292" y="2644104"/>
          <a:ext cx="2227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292" y="2644104"/>
                        <a:ext cx="222726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73155"/>
              </p:ext>
            </p:extLst>
          </p:nvPr>
        </p:nvGraphicFramePr>
        <p:xfrm>
          <a:off x="1262036" y="3523596"/>
          <a:ext cx="42052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600" imgH="291960" progId="Equation.DSMT4">
                  <p:embed/>
                </p:oleObj>
              </mc:Choice>
              <mc:Fallback>
                <p:oleObj name="Equation" r:id="rId9" imgW="208260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2036" y="3523596"/>
                        <a:ext cx="4205287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496157" y="2325141"/>
            <a:ext cx="336135" cy="114763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A9399A5-5145-2D19-1AB0-2DABB27F421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1" y="3905085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02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F9D4BE3-587F-725D-4511-B4434F0D30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8394" y="2697710"/>
            <a:ext cx="2578577" cy="1970379"/>
          </a:xfrm>
          <a:prstGeom prst="rect">
            <a:avLst/>
          </a:prstGeom>
        </p:spPr>
      </p:pic>
      <p:grpSp>
        <p:nvGrpSpPr>
          <p:cNvPr id="106" name="Google Shape;106;p17"/>
          <p:cNvGrpSpPr/>
          <p:nvPr/>
        </p:nvGrpSpPr>
        <p:grpSpPr>
          <a:xfrm>
            <a:off x="7516121" y="711701"/>
            <a:ext cx="903434" cy="903434"/>
            <a:chOff x="2594325" y="1627175"/>
            <a:chExt cx="440850" cy="440850"/>
          </a:xfrm>
        </p:grpSpPr>
        <p:sp>
          <p:nvSpPr>
            <p:cNvPr id="107" name="Google Shape;107;p17"/>
            <p:cNvSpPr/>
            <p:nvPr/>
          </p:nvSpPr>
          <p:spPr>
            <a:xfrm>
              <a:off x="2594325" y="1890950"/>
              <a:ext cx="177075" cy="177075"/>
            </a:xfrm>
            <a:custGeom>
              <a:avLst/>
              <a:gdLst/>
              <a:ahLst/>
              <a:cxnLst/>
              <a:rect l="l" t="t" r="r" b="b"/>
              <a:pathLst>
                <a:path w="7083" h="7083" extrusionOk="0">
                  <a:moveTo>
                    <a:pt x="5544" y="0"/>
                  </a:moveTo>
                  <a:lnTo>
                    <a:pt x="538" y="5984"/>
                  </a:lnTo>
                  <a:lnTo>
                    <a:pt x="0" y="7083"/>
                  </a:lnTo>
                  <a:lnTo>
                    <a:pt x="1099" y="6546"/>
                  </a:lnTo>
                  <a:lnTo>
                    <a:pt x="7083" y="1539"/>
                  </a:lnTo>
                  <a:lnTo>
                    <a:pt x="55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17"/>
            <p:cNvSpPr/>
            <p:nvPr/>
          </p:nvSpPr>
          <p:spPr>
            <a:xfrm>
              <a:off x="2858700" y="1627175"/>
              <a:ext cx="176475" cy="176475"/>
            </a:xfrm>
            <a:custGeom>
              <a:avLst/>
              <a:gdLst/>
              <a:ahLst/>
              <a:cxnLst/>
              <a:rect l="l" t="t" r="r" b="b"/>
              <a:pathLst>
                <a:path w="7059" h="7059" extrusionOk="0">
                  <a:moveTo>
                    <a:pt x="904" y="1"/>
                  </a:moveTo>
                  <a:lnTo>
                    <a:pt x="782" y="25"/>
                  </a:lnTo>
                  <a:lnTo>
                    <a:pt x="684" y="98"/>
                  </a:lnTo>
                  <a:lnTo>
                    <a:pt x="611" y="147"/>
                  </a:lnTo>
                  <a:lnTo>
                    <a:pt x="489" y="294"/>
                  </a:lnTo>
                  <a:lnTo>
                    <a:pt x="367" y="440"/>
                  </a:lnTo>
                  <a:lnTo>
                    <a:pt x="294" y="587"/>
                  </a:lnTo>
                  <a:lnTo>
                    <a:pt x="196" y="733"/>
                  </a:lnTo>
                  <a:lnTo>
                    <a:pt x="74" y="1051"/>
                  </a:lnTo>
                  <a:lnTo>
                    <a:pt x="0" y="1393"/>
                  </a:lnTo>
                  <a:lnTo>
                    <a:pt x="0" y="1735"/>
                  </a:lnTo>
                  <a:lnTo>
                    <a:pt x="25" y="2052"/>
                  </a:lnTo>
                  <a:lnTo>
                    <a:pt x="123" y="2394"/>
                  </a:lnTo>
                  <a:lnTo>
                    <a:pt x="269" y="2711"/>
                  </a:lnTo>
                  <a:lnTo>
                    <a:pt x="4348" y="6790"/>
                  </a:lnTo>
                  <a:lnTo>
                    <a:pt x="4665" y="6937"/>
                  </a:lnTo>
                  <a:lnTo>
                    <a:pt x="5007" y="7034"/>
                  </a:lnTo>
                  <a:lnTo>
                    <a:pt x="5325" y="7059"/>
                  </a:lnTo>
                  <a:lnTo>
                    <a:pt x="5667" y="7059"/>
                  </a:lnTo>
                  <a:lnTo>
                    <a:pt x="6008" y="6986"/>
                  </a:lnTo>
                  <a:lnTo>
                    <a:pt x="6326" y="6863"/>
                  </a:lnTo>
                  <a:lnTo>
                    <a:pt x="6473" y="6766"/>
                  </a:lnTo>
                  <a:lnTo>
                    <a:pt x="6619" y="6692"/>
                  </a:lnTo>
                  <a:lnTo>
                    <a:pt x="6766" y="6570"/>
                  </a:lnTo>
                  <a:lnTo>
                    <a:pt x="6912" y="6448"/>
                  </a:lnTo>
                  <a:lnTo>
                    <a:pt x="6961" y="6375"/>
                  </a:lnTo>
                  <a:lnTo>
                    <a:pt x="7034" y="6277"/>
                  </a:lnTo>
                  <a:lnTo>
                    <a:pt x="7059" y="6155"/>
                  </a:lnTo>
                  <a:lnTo>
                    <a:pt x="7059" y="6057"/>
                  </a:lnTo>
                  <a:lnTo>
                    <a:pt x="7059" y="5960"/>
                  </a:lnTo>
                  <a:lnTo>
                    <a:pt x="7034" y="5862"/>
                  </a:lnTo>
                  <a:lnTo>
                    <a:pt x="6961" y="5764"/>
                  </a:lnTo>
                  <a:lnTo>
                    <a:pt x="6912" y="5667"/>
                  </a:lnTo>
                  <a:lnTo>
                    <a:pt x="1393" y="147"/>
                  </a:lnTo>
                  <a:lnTo>
                    <a:pt x="1295" y="98"/>
                  </a:lnTo>
                  <a:lnTo>
                    <a:pt x="1197" y="25"/>
                  </a:lnTo>
                  <a:lnTo>
                    <a:pt x="109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2663325" y="1702275"/>
              <a:ext cx="296750" cy="296775"/>
            </a:xfrm>
            <a:custGeom>
              <a:avLst/>
              <a:gdLst/>
              <a:ahLst/>
              <a:cxnLst/>
              <a:rect l="l" t="t" r="r" b="b"/>
              <a:pathLst>
                <a:path w="11870" h="11871" extrusionOk="0">
                  <a:moveTo>
                    <a:pt x="7718" y="1295"/>
                  </a:moveTo>
                  <a:lnTo>
                    <a:pt x="7815" y="1319"/>
                  </a:lnTo>
                  <a:lnTo>
                    <a:pt x="7889" y="1368"/>
                  </a:lnTo>
                  <a:lnTo>
                    <a:pt x="7938" y="1442"/>
                  </a:lnTo>
                  <a:lnTo>
                    <a:pt x="7938" y="1515"/>
                  </a:lnTo>
                  <a:lnTo>
                    <a:pt x="7938" y="1588"/>
                  </a:lnTo>
                  <a:lnTo>
                    <a:pt x="7889" y="1661"/>
                  </a:lnTo>
                  <a:lnTo>
                    <a:pt x="5862" y="3664"/>
                  </a:lnTo>
                  <a:lnTo>
                    <a:pt x="5788" y="3713"/>
                  </a:lnTo>
                  <a:lnTo>
                    <a:pt x="5715" y="3737"/>
                  </a:lnTo>
                  <a:lnTo>
                    <a:pt x="5642" y="3713"/>
                  </a:lnTo>
                  <a:lnTo>
                    <a:pt x="5569" y="3664"/>
                  </a:lnTo>
                  <a:lnTo>
                    <a:pt x="5520" y="3591"/>
                  </a:lnTo>
                  <a:lnTo>
                    <a:pt x="5495" y="3517"/>
                  </a:lnTo>
                  <a:lnTo>
                    <a:pt x="5520" y="3444"/>
                  </a:lnTo>
                  <a:lnTo>
                    <a:pt x="5569" y="3371"/>
                  </a:lnTo>
                  <a:lnTo>
                    <a:pt x="7571" y="1368"/>
                  </a:lnTo>
                  <a:lnTo>
                    <a:pt x="7644" y="1319"/>
                  </a:lnTo>
                  <a:lnTo>
                    <a:pt x="7718" y="1295"/>
                  </a:lnTo>
                  <a:close/>
                  <a:moveTo>
                    <a:pt x="7767" y="1"/>
                  </a:moveTo>
                  <a:lnTo>
                    <a:pt x="4885" y="2907"/>
                  </a:lnTo>
                  <a:lnTo>
                    <a:pt x="4640" y="2809"/>
                  </a:lnTo>
                  <a:lnTo>
                    <a:pt x="4396" y="2712"/>
                  </a:lnTo>
                  <a:lnTo>
                    <a:pt x="4103" y="2614"/>
                  </a:lnTo>
                  <a:lnTo>
                    <a:pt x="3810" y="2565"/>
                  </a:lnTo>
                  <a:lnTo>
                    <a:pt x="3493" y="2492"/>
                  </a:lnTo>
                  <a:lnTo>
                    <a:pt x="3175" y="2443"/>
                  </a:lnTo>
                  <a:lnTo>
                    <a:pt x="2858" y="2418"/>
                  </a:lnTo>
                  <a:lnTo>
                    <a:pt x="2247" y="2418"/>
                  </a:lnTo>
                  <a:lnTo>
                    <a:pt x="1954" y="2443"/>
                  </a:lnTo>
                  <a:lnTo>
                    <a:pt x="1636" y="2492"/>
                  </a:lnTo>
                  <a:lnTo>
                    <a:pt x="1319" y="2565"/>
                  </a:lnTo>
                  <a:lnTo>
                    <a:pt x="1001" y="2687"/>
                  </a:lnTo>
                  <a:lnTo>
                    <a:pt x="708" y="2809"/>
                  </a:lnTo>
                  <a:lnTo>
                    <a:pt x="415" y="3005"/>
                  </a:lnTo>
                  <a:lnTo>
                    <a:pt x="147" y="3224"/>
                  </a:lnTo>
                  <a:lnTo>
                    <a:pt x="73" y="3298"/>
                  </a:lnTo>
                  <a:lnTo>
                    <a:pt x="24" y="3395"/>
                  </a:lnTo>
                  <a:lnTo>
                    <a:pt x="0" y="3493"/>
                  </a:lnTo>
                  <a:lnTo>
                    <a:pt x="0" y="3615"/>
                  </a:lnTo>
                  <a:lnTo>
                    <a:pt x="0" y="3713"/>
                  </a:lnTo>
                  <a:lnTo>
                    <a:pt x="24" y="3811"/>
                  </a:lnTo>
                  <a:lnTo>
                    <a:pt x="73" y="3908"/>
                  </a:lnTo>
                  <a:lnTo>
                    <a:pt x="147" y="4006"/>
                  </a:lnTo>
                  <a:lnTo>
                    <a:pt x="7864" y="11724"/>
                  </a:lnTo>
                  <a:lnTo>
                    <a:pt x="7962" y="11797"/>
                  </a:lnTo>
                  <a:lnTo>
                    <a:pt x="8060" y="11846"/>
                  </a:lnTo>
                  <a:lnTo>
                    <a:pt x="8157" y="11870"/>
                  </a:lnTo>
                  <a:lnTo>
                    <a:pt x="8377" y="11870"/>
                  </a:lnTo>
                  <a:lnTo>
                    <a:pt x="8475" y="11846"/>
                  </a:lnTo>
                  <a:lnTo>
                    <a:pt x="8573" y="11797"/>
                  </a:lnTo>
                  <a:lnTo>
                    <a:pt x="8646" y="11724"/>
                  </a:lnTo>
                  <a:lnTo>
                    <a:pt x="8866" y="11455"/>
                  </a:lnTo>
                  <a:lnTo>
                    <a:pt x="9061" y="11162"/>
                  </a:lnTo>
                  <a:lnTo>
                    <a:pt x="9183" y="10869"/>
                  </a:lnTo>
                  <a:lnTo>
                    <a:pt x="9305" y="10551"/>
                  </a:lnTo>
                  <a:lnTo>
                    <a:pt x="9379" y="10234"/>
                  </a:lnTo>
                  <a:lnTo>
                    <a:pt x="9427" y="9916"/>
                  </a:lnTo>
                  <a:lnTo>
                    <a:pt x="9452" y="9623"/>
                  </a:lnTo>
                  <a:lnTo>
                    <a:pt x="9452" y="9330"/>
                  </a:lnTo>
                  <a:lnTo>
                    <a:pt x="9452" y="9013"/>
                  </a:lnTo>
                  <a:lnTo>
                    <a:pt x="9427" y="8695"/>
                  </a:lnTo>
                  <a:lnTo>
                    <a:pt x="9379" y="8378"/>
                  </a:lnTo>
                  <a:lnTo>
                    <a:pt x="9305" y="8060"/>
                  </a:lnTo>
                  <a:lnTo>
                    <a:pt x="9256" y="7767"/>
                  </a:lnTo>
                  <a:lnTo>
                    <a:pt x="9159" y="7474"/>
                  </a:lnTo>
                  <a:lnTo>
                    <a:pt x="9061" y="7230"/>
                  </a:lnTo>
                  <a:lnTo>
                    <a:pt x="8963" y="6986"/>
                  </a:lnTo>
                  <a:lnTo>
                    <a:pt x="11870" y="4104"/>
                  </a:lnTo>
                  <a:lnTo>
                    <a:pt x="776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B59F49-E170-4B06-5E26-6EB13FB3754E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70E54C-CD2A-920D-C12D-848F7EE96824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036A37A-B181-3D37-B2F4-62BB45CEA2DC}"/>
                  </a:ext>
                </a:extLst>
              </p:cNvPr>
              <p:cNvSpPr txBox="1"/>
              <p:nvPr/>
            </p:nvSpPr>
            <p:spPr>
              <a:xfrm>
                <a:off x="630090" y="1508394"/>
                <a:ext cx="8014447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3/86 SGK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(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). 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𝐸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𝐹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0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K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036A37A-B181-3D37-B2F4-62BB45CEA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90" y="1508394"/>
                <a:ext cx="8014447" cy="1384995"/>
              </a:xfrm>
              <a:prstGeom prst="rect">
                <a:avLst/>
              </a:prstGeom>
              <a:blipFill>
                <a:blip r:embed="rId6"/>
                <a:stretch>
                  <a:fillRect l="-1521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09760616-EB2F-7AC4-4630-341C0B705D3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5514" y="3642651"/>
            <a:ext cx="1025438" cy="10254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A5F978-64DE-E45C-ED5E-D4A3FD44E2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7565" y="3160536"/>
            <a:ext cx="1376758" cy="876381"/>
          </a:xfrm>
          <a:prstGeom prst="rect">
            <a:avLst/>
          </a:prstGeom>
        </p:spPr>
      </p:pic>
      <p:pic>
        <p:nvPicPr>
          <p:cNvPr id="12" name="Đồng hồ đếm ngược 3 phút gây sốc  3 Minutes">
            <a:hlinkClick r:id="" action="ppaction://media"/>
            <a:extLst>
              <a:ext uri="{FF2B5EF4-FFF2-40B4-BE49-F238E27FC236}">
                <a16:creationId xmlns:a16="http://schemas.microsoft.com/office/drawing/2014/main" id="{1DCDB5C4-6930-E7A6-64B9-6C9933E5121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892206" y="3328432"/>
            <a:ext cx="2161872" cy="12160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114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3C33B17-746B-114C-2FE3-469E2F2F7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170" y="545387"/>
            <a:ext cx="2394505" cy="1776953"/>
          </a:xfrm>
          <a:prstGeom prst="rect">
            <a:avLst/>
          </a:prstGeom>
        </p:spPr>
      </p:pic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/86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𝐸𝐾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𝐾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5116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61733"/>
              </p:ext>
            </p:extLst>
          </p:nvPr>
        </p:nvGraphicFramePr>
        <p:xfrm>
          <a:off x="917135" y="2232022"/>
          <a:ext cx="51673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342720" progId="Equation.DSMT4">
                  <p:embed/>
                </p:oleObj>
              </mc:Choice>
              <mc:Fallback>
                <p:oleObj name="Equation" r:id="rId5" imgW="261612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135" y="2232022"/>
                        <a:ext cx="516731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22708"/>
              </p:ext>
            </p:extLst>
          </p:nvPr>
        </p:nvGraphicFramePr>
        <p:xfrm>
          <a:off x="832292" y="2774859"/>
          <a:ext cx="43799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380880" progId="Equation.DSMT4">
                  <p:embed/>
                </p:oleObj>
              </mc:Choice>
              <mc:Fallback>
                <p:oleObj name="Equation" r:id="rId7" imgW="222228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292" y="2774859"/>
                        <a:ext cx="437991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29502"/>
              </p:ext>
            </p:extLst>
          </p:nvPr>
        </p:nvGraphicFramePr>
        <p:xfrm>
          <a:off x="1466850" y="3524250"/>
          <a:ext cx="37957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560" imgH="291960" progId="Equation.DSMT4">
                  <p:embed/>
                </p:oleObj>
              </mc:Choice>
              <mc:Fallback>
                <p:oleObj name="Equation" r:id="rId9" imgW="18795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6850" y="3524250"/>
                        <a:ext cx="379571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496157" y="2325141"/>
            <a:ext cx="336135" cy="114763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DA48A51-CF21-441C-DFF7-7EBFBD1D5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6468"/>
              </p:ext>
            </p:extLst>
          </p:nvPr>
        </p:nvGraphicFramePr>
        <p:xfrm>
          <a:off x="5262563" y="3402322"/>
          <a:ext cx="178377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80546" imgH="419641" progId="Equation.DSMT4">
                  <p:embed/>
                </p:oleObj>
              </mc:Choice>
              <mc:Fallback>
                <p:oleObj name="Equation" r:id="rId11" imgW="980546" imgH="41964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DA48A51-CF21-441C-DFF7-7EBFBD1D5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62563" y="3402322"/>
                        <a:ext cx="178377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722BB6-686B-A061-66CE-CB3FA5CEB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90793"/>
              </p:ext>
            </p:extLst>
          </p:nvPr>
        </p:nvGraphicFramePr>
        <p:xfrm>
          <a:off x="1976131" y="4191597"/>
          <a:ext cx="3661402" cy="41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66096" imgH="209820" progId="Equation.DSMT4">
                  <p:embed/>
                </p:oleObj>
              </mc:Choice>
              <mc:Fallback>
                <p:oleObj name="Equation" r:id="rId13" imgW="1866096" imgH="2098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22BB6-686B-A061-66CE-CB3FA5CEB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6131" y="4191597"/>
                        <a:ext cx="3661402" cy="411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41B932-04A5-F9D5-CB7D-547123371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72331"/>
              </p:ext>
            </p:extLst>
          </p:nvPr>
        </p:nvGraphicFramePr>
        <p:xfrm>
          <a:off x="5658391" y="4306010"/>
          <a:ext cx="1976898" cy="48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6830" imgH="257409" progId="Equation.DSMT4">
                  <p:embed/>
                </p:oleObj>
              </mc:Choice>
              <mc:Fallback>
                <p:oleObj name="Equation" r:id="rId15" imgW="1056830" imgH="25740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E41B932-04A5-F9D5-CB7D-547123371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8391" y="4306010"/>
                        <a:ext cx="1976898" cy="480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E68B6CF8-DE6D-727A-C509-5D36AE636F55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82906" y="3736298"/>
            <a:ext cx="910597" cy="910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409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12"/>
          <p:cNvSpPr txBox="1">
            <a:spLocks noGrp="1"/>
          </p:cNvSpPr>
          <p:nvPr>
            <p:ph type="ctrTitle"/>
          </p:nvPr>
        </p:nvSpPr>
        <p:spPr>
          <a:xfrm>
            <a:off x="963113" y="352883"/>
            <a:ext cx="580958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8</a:t>
            </a:r>
            <a:endParaRPr sz="4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oogle Shape;59;p12"/>
          <p:cNvGrpSpPr/>
          <p:nvPr/>
        </p:nvGrpSpPr>
        <p:grpSpPr>
          <a:xfrm>
            <a:off x="6867248" y="652997"/>
            <a:ext cx="1580904" cy="1684493"/>
            <a:chOff x="5970800" y="1619250"/>
            <a:chExt cx="428650" cy="456725"/>
          </a:xfrm>
        </p:grpSpPr>
        <p:sp>
          <p:nvSpPr>
            <p:cNvPr id="60" name="Google Shape;60;p12"/>
            <p:cNvSpPr/>
            <p:nvPr/>
          </p:nvSpPr>
          <p:spPr>
            <a:xfrm>
              <a:off x="5970800" y="1674200"/>
              <a:ext cx="377975" cy="377950"/>
            </a:xfrm>
            <a:custGeom>
              <a:avLst/>
              <a:gdLst/>
              <a:ahLst/>
              <a:cxnLst/>
              <a:rect l="l" t="t" r="r" b="b"/>
              <a:pathLst>
                <a:path w="15119" h="15118" extrusionOk="0">
                  <a:moveTo>
                    <a:pt x="7181" y="0"/>
                  </a:moveTo>
                  <a:lnTo>
                    <a:pt x="6790" y="49"/>
                  </a:lnTo>
                  <a:lnTo>
                    <a:pt x="6424" y="98"/>
                  </a:lnTo>
                  <a:lnTo>
                    <a:pt x="6058" y="147"/>
                  </a:lnTo>
                  <a:lnTo>
                    <a:pt x="5691" y="244"/>
                  </a:lnTo>
                  <a:lnTo>
                    <a:pt x="5325" y="342"/>
                  </a:lnTo>
                  <a:lnTo>
                    <a:pt x="4983" y="464"/>
                  </a:lnTo>
                  <a:lnTo>
                    <a:pt x="4641" y="586"/>
                  </a:lnTo>
                  <a:lnTo>
                    <a:pt x="4299" y="733"/>
                  </a:lnTo>
                  <a:lnTo>
                    <a:pt x="3982" y="904"/>
                  </a:lnTo>
                  <a:lnTo>
                    <a:pt x="3664" y="1099"/>
                  </a:lnTo>
                  <a:lnTo>
                    <a:pt x="3347" y="1295"/>
                  </a:lnTo>
                  <a:lnTo>
                    <a:pt x="3053" y="1490"/>
                  </a:lnTo>
                  <a:lnTo>
                    <a:pt x="2760" y="1734"/>
                  </a:lnTo>
                  <a:lnTo>
                    <a:pt x="2492" y="1954"/>
                  </a:lnTo>
                  <a:lnTo>
                    <a:pt x="2223" y="2223"/>
                  </a:lnTo>
                  <a:lnTo>
                    <a:pt x="1979" y="2467"/>
                  </a:lnTo>
                  <a:lnTo>
                    <a:pt x="1735" y="2760"/>
                  </a:lnTo>
                  <a:lnTo>
                    <a:pt x="1515" y="3029"/>
                  </a:lnTo>
                  <a:lnTo>
                    <a:pt x="1295" y="3322"/>
                  </a:lnTo>
                  <a:lnTo>
                    <a:pt x="1100" y="3639"/>
                  </a:lnTo>
                  <a:lnTo>
                    <a:pt x="929" y="3957"/>
                  </a:lnTo>
                  <a:lnTo>
                    <a:pt x="758" y="4274"/>
                  </a:lnTo>
                  <a:lnTo>
                    <a:pt x="611" y="4616"/>
                  </a:lnTo>
                  <a:lnTo>
                    <a:pt x="465" y="4958"/>
                  </a:lnTo>
                  <a:lnTo>
                    <a:pt x="343" y="5300"/>
                  </a:lnTo>
                  <a:lnTo>
                    <a:pt x="245" y="5666"/>
                  </a:lnTo>
                  <a:lnTo>
                    <a:pt x="172" y="6033"/>
                  </a:lnTo>
                  <a:lnTo>
                    <a:pt x="98" y="6399"/>
                  </a:lnTo>
                  <a:lnTo>
                    <a:pt x="49" y="6790"/>
                  </a:lnTo>
                  <a:lnTo>
                    <a:pt x="25" y="7156"/>
                  </a:lnTo>
                  <a:lnTo>
                    <a:pt x="1" y="7547"/>
                  </a:lnTo>
                  <a:lnTo>
                    <a:pt x="25" y="7938"/>
                  </a:lnTo>
                  <a:lnTo>
                    <a:pt x="49" y="8328"/>
                  </a:lnTo>
                  <a:lnTo>
                    <a:pt x="98" y="8695"/>
                  </a:lnTo>
                  <a:lnTo>
                    <a:pt x="172" y="9085"/>
                  </a:lnTo>
                  <a:lnTo>
                    <a:pt x="245" y="9452"/>
                  </a:lnTo>
                  <a:lnTo>
                    <a:pt x="343" y="9794"/>
                  </a:lnTo>
                  <a:lnTo>
                    <a:pt x="465" y="10160"/>
                  </a:lnTo>
                  <a:lnTo>
                    <a:pt x="611" y="10502"/>
                  </a:lnTo>
                  <a:lnTo>
                    <a:pt x="758" y="10820"/>
                  </a:lnTo>
                  <a:lnTo>
                    <a:pt x="929" y="11161"/>
                  </a:lnTo>
                  <a:lnTo>
                    <a:pt x="1100" y="11479"/>
                  </a:lnTo>
                  <a:lnTo>
                    <a:pt x="1295" y="11772"/>
                  </a:lnTo>
                  <a:lnTo>
                    <a:pt x="1515" y="12065"/>
                  </a:lnTo>
                  <a:lnTo>
                    <a:pt x="1735" y="12358"/>
                  </a:lnTo>
                  <a:lnTo>
                    <a:pt x="1979" y="12627"/>
                  </a:lnTo>
                  <a:lnTo>
                    <a:pt x="2223" y="12895"/>
                  </a:lnTo>
                  <a:lnTo>
                    <a:pt x="2492" y="13140"/>
                  </a:lnTo>
                  <a:lnTo>
                    <a:pt x="2760" y="13384"/>
                  </a:lnTo>
                  <a:lnTo>
                    <a:pt x="3053" y="13604"/>
                  </a:lnTo>
                  <a:lnTo>
                    <a:pt x="3347" y="13824"/>
                  </a:lnTo>
                  <a:lnTo>
                    <a:pt x="3664" y="14019"/>
                  </a:lnTo>
                  <a:lnTo>
                    <a:pt x="3982" y="14190"/>
                  </a:lnTo>
                  <a:lnTo>
                    <a:pt x="4299" y="14361"/>
                  </a:lnTo>
                  <a:lnTo>
                    <a:pt x="4641" y="14507"/>
                  </a:lnTo>
                  <a:lnTo>
                    <a:pt x="4983" y="14654"/>
                  </a:lnTo>
                  <a:lnTo>
                    <a:pt x="5325" y="14776"/>
                  </a:lnTo>
                  <a:lnTo>
                    <a:pt x="5691" y="14874"/>
                  </a:lnTo>
                  <a:lnTo>
                    <a:pt x="6058" y="14947"/>
                  </a:lnTo>
                  <a:lnTo>
                    <a:pt x="6424" y="15020"/>
                  </a:lnTo>
                  <a:lnTo>
                    <a:pt x="6790" y="15069"/>
                  </a:lnTo>
                  <a:lnTo>
                    <a:pt x="7181" y="15094"/>
                  </a:lnTo>
                  <a:lnTo>
                    <a:pt x="7572" y="15118"/>
                  </a:lnTo>
                  <a:lnTo>
                    <a:pt x="7963" y="15094"/>
                  </a:lnTo>
                  <a:lnTo>
                    <a:pt x="8329" y="15069"/>
                  </a:lnTo>
                  <a:lnTo>
                    <a:pt x="8720" y="15020"/>
                  </a:lnTo>
                  <a:lnTo>
                    <a:pt x="9086" y="14947"/>
                  </a:lnTo>
                  <a:lnTo>
                    <a:pt x="9452" y="14874"/>
                  </a:lnTo>
                  <a:lnTo>
                    <a:pt x="9819" y="14776"/>
                  </a:lnTo>
                  <a:lnTo>
                    <a:pt x="10161" y="14654"/>
                  </a:lnTo>
                  <a:lnTo>
                    <a:pt x="10503" y="14507"/>
                  </a:lnTo>
                  <a:lnTo>
                    <a:pt x="10844" y="14361"/>
                  </a:lnTo>
                  <a:lnTo>
                    <a:pt x="11162" y="14190"/>
                  </a:lnTo>
                  <a:lnTo>
                    <a:pt x="11479" y="14019"/>
                  </a:lnTo>
                  <a:lnTo>
                    <a:pt x="11797" y="13824"/>
                  </a:lnTo>
                  <a:lnTo>
                    <a:pt x="12090" y="13604"/>
                  </a:lnTo>
                  <a:lnTo>
                    <a:pt x="12383" y="13384"/>
                  </a:lnTo>
                  <a:lnTo>
                    <a:pt x="12652" y="13140"/>
                  </a:lnTo>
                  <a:lnTo>
                    <a:pt x="12920" y="12895"/>
                  </a:lnTo>
                  <a:lnTo>
                    <a:pt x="13165" y="12627"/>
                  </a:lnTo>
                  <a:lnTo>
                    <a:pt x="13409" y="12358"/>
                  </a:lnTo>
                  <a:lnTo>
                    <a:pt x="13629" y="12065"/>
                  </a:lnTo>
                  <a:lnTo>
                    <a:pt x="13824" y="11772"/>
                  </a:lnTo>
                  <a:lnTo>
                    <a:pt x="14019" y="11479"/>
                  </a:lnTo>
                  <a:lnTo>
                    <a:pt x="14215" y="11161"/>
                  </a:lnTo>
                  <a:lnTo>
                    <a:pt x="14386" y="10820"/>
                  </a:lnTo>
                  <a:lnTo>
                    <a:pt x="14532" y="10502"/>
                  </a:lnTo>
                  <a:lnTo>
                    <a:pt x="14654" y="10160"/>
                  </a:lnTo>
                  <a:lnTo>
                    <a:pt x="14777" y="9794"/>
                  </a:lnTo>
                  <a:lnTo>
                    <a:pt x="14899" y="9452"/>
                  </a:lnTo>
                  <a:lnTo>
                    <a:pt x="14972" y="9085"/>
                  </a:lnTo>
                  <a:lnTo>
                    <a:pt x="15045" y="8695"/>
                  </a:lnTo>
                  <a:lnTo>
                    <a:pt x="15094" y="8328"/>
                  </a:lnTo>
                  <a:lnTo>
                    <a:pt x="15118" y="7938"/>
                  </a:lnTo>
                  <a:lnTo>
                    <a:pt x="15118" y="7547"/>
                  </a:lnTo>
                  <a:lnTo>
                    <a:pt x="15094" y="6936"/>
                  </a:lnTo>
                  <a:lnTo>
                    <a:pt x="15021" y="6326"/>
                  </a:lnTo>
                  <a:lnTo>
                    <a:pt x="14899" y="5740"/>
                  </a:lnTo>
                  <a:lnTo>
                    <a:pt x="14728" y="5178"/>
                  </a:lnTo>
                  <a:lnTo>
                    <a:pt x="14532" y="4616"/>
                  </a:lnTo>
                  <a:lnTo>
                    <a:pt x="14288" y="4079"/>
                  </a:lnTo>
                  <a:lnTo>
                    <a:pt x="13995" y="3590"/>
                  </a:lnTo>
                  <a:lnTo>
                    <a:pt x="13653" y="3102"/>
                  </a:lnTo>
                  <a:lnTo>
                    <a:pt x="13458" y="3053"/>
                  </a:lnTo>
                  <a:lnTo>
                    <a:pt x="12163" y="4347"/>
                  </a:lnTo>
                  <a:lnTo>
                    <a:pt x="12383" y="4689"/>
                  </a:lnTo>
                  <a:lnTo>
                    <a:pt x="12578" y="5056"/>
                  </a:lnTo>
                  <a:lnTo>
                    <a:pt x="12749" y="5446"/>
                  </a:lnTo>
                  <a:lnTo>
                    <a:pt x="12896" y="5837"/>
                  </a:lnTo>
                  <a:lnTo>
                    <a:pt x="13018" y="6252"/>
                  </a:lnTo>
                  <a:lnTo>
                    <a:pt x="13091" y="6668"/>
                  </a:lnTo>
                  <a:lnTo>
                    <a:pt x="13165" y="7107"/>
                  </a:lnTo>
                  <a:lnTo>
                    <a:pt x="13165" y="7547"/>
                  </a:lnTo>
                  <a:lnTo>
                    <a:pt x="13140" y="8133"/>
                  </a:lnTo>
                  <a:lnTo>
                    <a:pt x="13067" y="8695"/>
                  </a:lnTo>
                  <a:lnTo>
                    <a:pt x="12920" y="9208"/>
                  </a:lnTo>
                  <a:lnTo>
                    <a:pt x="12725" y="9745"/>
                  </a:lnTo>
                  <a:lnTo>
                    <a:pt x="12505" y="10233"/>
                  </a:lnTo>
                  <a:lnTo>
                    <a:pt x="12212" y="10673"/>
                  </a:lnTo>
                  <a:lnTo>
                    <a:pt x="11895" y="11113"/>
                  </a:lnTo>
                  <a:lnTo>
                    <a:pt x="11528" y="11503"/>
                  </a:lnTo>
                  <a:lnTo>
                    <a:pt x="11138" y="11870"/>
                  </a:lnTo>
                  <a:lnTo>
                    <a:pt x="10698" y="12187"/>
                  </a:lnTo>
                  <a:lnTo>
                    <a:pt x="10234" y="12480"/>
                  </a:lnTo>
                  <a:lnTo>
                    <a:pt x="9745" y="12725"/>
                  </a:lnTo>
                  <a:lnTo>
                    <a:pt x="9233" y="12895"/>
                  </a:lnTo>
                  <a:lnTo>
                    <a:pt x="8695" y="13042"/>
                  </a:lnTo>
                  <a:lnTo>
                    <a:pt x="8133" y="13140"/>
                  </a:lnTo>
                  <a:lnTo>
                    <a:pt x="7572" y="13164"/>
                  </a:lnTo>
                  <a:lnTo>
                    <a:pt x="6986" y="13140"/>
                  </a:lnTo>
                  <a:lnTo>
                    <a:pt x="6448" y="13042"/>
                  </a:lnTo>
                  <a:lnTo>
                    <a:pt x="5911" y="12895"/>
                  </a:lnTo>
                  <a:lnTo>
                    <a:pt x="5398" y="12725"/>
                  </a:lnTo>
                  <a:lnTo>
                    <a:pt x="4910" y="12480"/>
                  </a:lnTo>
                  <a:lnTo>
                    <a:pt x="4446" y="12187"/>
                  </a:lnTo>
                  <a:lnTo>
                    <a:pt x="4006" y="11870"/>
                  </a:lnTo>
                  <a:lnTo>
                    <a:pt x="3615" y="11503"/>
                  </a:lnTo>
                  <a:lnTo>
                    <a:pt x="3249" y="11113"/>
                  </a:lnTo>
                  <a:lnTo>
                    <a:pt x="2931" y="10673"/>
                  </a:lnTo>
                  <a:lnTo>
                    <a:pt x="2638" y="10233"/>
                  </a:lnTo>
                  <a:lnTo>
                    <a:pt x="2418" y="9745"/>
                  </a:lnTo>
                  <a:lnTo>
                    <a:pt x="2223" y="9208"/>
                  </a:lnTo>
                  <a:lnTo>
                    <a:pt x="2077" y="8695"/>
                  </a:lnTo>
                  <a:lnTo>
                    <a:pt x="2003" y="8133"/>
                  </a:lnTo>
                  <a:lnTo>
                    <a:pt x="1954" y="7547"/>
                  </a:lnTo>
                  <a:lnTo>
                    <a:pt x="2003" y="6985"/>
                  </a:lnTo>
                  <a:lnTo>
                    <a:pt x="2077" y="6423"/>
                  </a:lnTo>
                  <a:lnTo>
                    <a:pt x="2223" y="5886"/>
                  </a:lnTo>
                  <a:lnTo>
                    <a:pt x="2418" y="5373"/>
                  </a:lnTo>
                  <a:lnTo>
                    <a:pt x="2638" y="4885"/>
                  </a:lnTo>
                  <a:lnTo>
                    <a:pt x="2931" y="4421"/>
                  </a:lnTo>
                  <a:lnTo>
                    <a:pt x="3249" y="4005"/>
                  </a:lnTo>
                  <a:lnTo>
                    <a:pt x="3615" y="3590"/>
                  </a:lnTo>
                  <a:lnTo>
                    <a:pt x="4006" y="3224"/>
                  </a:lnTo>
                  <a:lnTo>
                    <a:pt x="4446" y="2906"/>
                  </a:lnTo>
                  <a:lnTo>
                    <a:pt x="4910" y="2638"/>
                  </a:lnTo>
                  <a:lnTo>
                    <a:pt x="5398" y="2394"/>
                  </a:lnTo>
                  <a:lnTo>
                    <a:pt x="5911" y="2198"/>
                  </a:lnTo>
                  <a:lnTo>
                    <a:pt x="6448" y="2076"/>
                  </a:lnTo>
                  <a:lnTo>
                    <a:pt x="6986" y="1978"/>
                  </a:lnTo>
                  <a:lnTo>
                    <a:pt x="7572" y="1954"/>
                  </a:lnTo>
                  <a:lnTo>
                    <a:pt x="8011" y="1978"/>
                  </a:lnTo>
                  <a:lnTo>
                    <a:pt x="8451" y="2027"/>
                  </a:lnTo>
                  <a:lnTo>
                    <a:pt x="8866" y="2100"/>
                  </a:lnTo>
                  <a:lnTo>
                    <a:pt x="9281" y="2223"/>
                  </a:lnTo>
                  <a:lnTo>
                    <a:pt x="9672" y="2369"/>
                  </a:lnTo>
                  <a:lnTo>
                    <a:pt x="10063" y="2540"/>
                  </a:lnTo>
                  <a:lnTo>
                    <a:pt x="10429" y="2735"/>
                  </a:lnTo>
                  <a:lnTo>
                    <a:pt x="10771" y="2955"/>
                  </a:lnTo>
                  <a:lnTo>
                    <a:pt x="11943" y="1807"/>
                  </a:lnTo>
                  <a:lnTo>
                    <a:pt x="11846" y="1343"/>
                  </a:lnTo>
                  <a:lnTo>
                    <a:pt x="11382" y="1026"/>
                  </a:lnTo>
                  <a:lnTo>
                    <a:pt x="10893" y="782"/>
                  </a:lnTo>
                  <a:lnTo>
                    <a:pt x="10380" y="537"/>
                  </a:lnTo>
                  <a:lnTo>
                    <a:pt x="9843" y="342"/>
                  </a:lnTo>
                  <a:lnTo>
                    <a:pt x="9306" y="195"/>
                  </a:lnTo>
                  <a:lnTo>
                    <a:pt x="8744" y="98"/>
                  </a:lnTo>
                  <a:lnTo>
                    <a:pt x="8158" y="25"/>
                  </a:lnTo>
                  <a:lnTo>
                    <a:pt x="7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12"/>
            <p:cNvSpPr/>
            <p:nvPr/>
          </p:nvSpPr>
          <p:spPr>
            <a:xfrm>
              <a:off x="6068500" y="1771875"/>
              <a:ext cx="182575" cy="182600"/>
            </a:xfrm>
            <a:custGeom>
              <a:avLst/>
              <a:gdLst/>
              <a:ahLst/>
              <a:cxnLst/>
              <a:rect l="l" t="t" r="r" b="b"/>
              <a:pathLst>
                <a:path w="7303" h="7304" extrusionOk="0">
                  <a:moveTo>
                    <a:pt x="3664" y="1"/>
                  </a:moveTo>
                  <a:lnTo>
                    <a:pt x="3297" y="25"/>
                  </a:lnTo>
                  <a:lnTo>
                    <a:pt x="2931" y="74"/>
                  </a:lnTo>
                  <a:lnTo>
                    <a:pt x="2565" y="147"/>
                  </a:lnTo>
                  <a:lnTo>
                    <a:pt x="2247" y="294"/>
                  </a:lnTo>
                  <a:lnTo>
                    <a:pt x="1930" y="440"/>
                  </a:lnTo>
                  <a:lnTo>
                    <a:pt x="1612" y="611"/>
                  </a:lnTo>
                  <a:lnTo>
                    <a:pt x="1344" y="831"/>
                  </a:lnTo>
                  <a:lnTo>
                    <a:pt x="1075" y="1075"/>
                  </a:lnTo>
                  <a:lnTo>
                    <a:pt x="831" y="1320"/>
                  </a:lnTo>
                  <a:lnTo>
                    <a:pt x="635" y="1613"/>
                  </a:lnTo>
                  <a:lnTo>
                    <a:pt x="440" y="1906"/>
                  </a:lnTo>
                  <a:lnTo>
                    <a:pt x="293" y="2223"/>
                  </a:lnTo>
                  <a:lnTo>
                    <a:pt x="171" y="2565"/>
                  </a:lnTo>
                  <a:lnTo>
                    <a:pt x="74" y="2907"/>
                  </a:lnTo>
                  <a:lnTo>
                    <a:pt x="25" y="3273"/>
                  </a:lnTo>
                  <a:lnTo>
                    <a:pt x="0" y="3640"/>
                  </a:lnTo>
                  <a:lnTo>
                    <a:pt x="25" y="4031"/>
                  </a:lnTo>
                  <a:lnTo>
                    <a:pt x="74" y="4373"/>
                  </a:lnTo>
                  <a:lnTo>
                    <a:pt x="171" y="4739"/>
                  </a:lnTo>
                  <a:lnTo>
                    <a:pt x="293" y="5081"/>
                  </a:lnTo>
                  <a:lnTo>
                    <a:pt x="440" y="5398"/>
                  </a:lnTo>
                  <a:lnTo>
                    <a:pt x="635" y="5691"/>
                  </a:lnTo>
                  <a:lnTo>
                    <a:pt x="831" y="5960"/>
                  </a:lnTo>
                  <a:lnTo>
                    <a:pt x="1075" y="6229"/>
                  </a:lnTo>
                  <a:lnTo>
                    <a:pt x="1344" y="6473"/>
                  </a:lnTo>
                  <a:lnTo>
                    <a:pt x="1612" y="6668"/>
                  </a:lnTo>
                  <a:lnTo>
                    <a:pt x="1930" y="6864"/>
                  </a:lnTo>
                  <a:lnTo>
                    <a:pt x="2247" y="7010"/>
                  </a:lnTo>
                  <a:lnTo>
                    <a:pt x="2565" y="7132"/>
                  </a:lnTo>
                  <a:lnTo>
                    <a:pt x="2931" y="7230"/>
                  </a:lnTo>
                  <a:lnTo>
                    <a:pt x="3297" y="7279"/>
                  </a:lnTo>
                  <a:lnTo>
                    <a:pt x="3664" y="7303"/>
                  </a:lnTo>
                  <a:lnTo>
                    <a:pt x="4030" y="7279"/>
                  </a:lnTo>
                  <a:lnTo>
                    <a:pt x="4396" y="7230"/>
                  </a:lnTo>
                  <a:lnTo>
                    <a:pt x="4738" y="7132"/>
                  </a:lnTo>
                  <a:lnTo>
                    <a:pt x="5080" y="7010"/>
                  </a:lnTo>
                  <a:lnTo>
                    <a:pt x="5398" y="6864"/>
                  </a:lnTo>
                  <a:lnTo>
                    <a:pt x="5691" y="6668"/>
                  </a:lnTo>
                  <a:lnTo>
                    <a:pt x="5984" y="6473"/>
                  </a:lnTo>
                  <a:lnTo>
                    <a:pt x="6253" y="6229"/>
                  </a:lnTo>
                  <a:lnTo>
                    <a:pt x="6472" y="5960"/>
                  </a:lnTo>
                  <a:lnTo>
                    <a:pt x="6692" y="5691"/>
                  </a:lnTo>
                  <a:lnTo>
                    <a:pt x="6863" y="5398"/>
                  </a:lnTo>
                  <a:lnTo>
                    <a:pt x="7034" y="5081"/>
                  </a:lnTo>
                  <a:lnTo>
                    <a:pt x="7156" y="4739"/>
                  </a:lnTo>
                  <a:lnTo>
                    <a:pt x="7230" y="4373"/>
                  </a:lnTo>
                  <a:lnTo>
                    <a:pt x="7303" y="4031"/>
                  </a:lnTo>
                  <a:lnTo>
                    <a:pt x="7303" y="3640"/>
                  </a:lnTo>
                  <a:lnTo>
                    <a:pt x="7303" y="3396"/>
                  </a:lnTo>
                  <a:lnTo>
                    <a:pt x="7278" y="3176"/>
                  </a:lnTo>
                  <a:lnTo>
                    <a:pt x="7254" y="2932"/>
                  </a:lnTo>
                  <a:lnTo>
                    <a:pt x="7181" y="2712"/>
                  </a:lnTo>
                  <a:lnTo>
                    <a:pt x="7132" y="2492"/>
                  </a:lnTo>
                  <a:lnTo>
                    <a:pt x="7034" y="2272"/>
                  </a:lnTo>
                  <a:lnTo>
                    <a:pt x="6839" y="1857"/>
                  </a:lnTo>
                  <a:lnTo>
                    <a:pt x="5325" y="3347"/>
                  </a:lnTo>
                  <a:lnTo>
                    <a:pt x="5349" y="3640"/>
                  </a:lnTo>
                  <a:lnTo>
                    <a:pt x="5349" y="3811"/>
                  </a:lnTo>
                  <a:lnTo>
                    <a:pt x="5325" y="3982"/>
                  </a:lnTo>
                  <a:lnTo>
                    <a:pt x="5276" y="4153"/>
                  </a:lnTo>
                  <a:lnTo>
                    <a:pt x="5227" y="4299"/>
                  </a:lnTo>
                  <a:lnTo>
                    <a:pt x="5154" y="4446"/>
                  </a:lnTo>
                  <a:lnTo>
                    <a:pt x="5080" y="4592"/>
                  </a:lnTo>
                  <a:lnTo>
                    <a:pt x="4983" y="4739"/>
                  </a:lnTo>
                  <a:lnTo>
                    <a:pt x="4860" y="4861"/>
                  </a:lnTo>
                  <a:lnTo>
                    <a:pt x="4738" y="4959"/>
                  </a:lnTo>
                  <a:lnTo>
                    <a:pt x="4616" y="5056"/>
                  </a:lnTo>
                  <a:lnTo>
                    <a:pt x="4470" y="5154"/>
                  </a:lnTo>
                  <a:lnTo>
                    <a:pt x="4323" y="5203"/>
                  </a:lnTo>
                  <a:lnTo>
                    <a:pt x="4177" y="5276"/>
                  </a:lnTo>
                  <a:lnTo>
                    <a:pt x="4006" y="5301"/>
                  </a:lnTo>
                  <a:lnTo>
                    <a:pt x="3835" y="5349"/>
                  </a:lnTo>
                  <a:lnTo>
                    <a:pt x="3493" y="5349"/>
                  </a:lnTo>
                  <a:lnTo>
                    <a:pt x="3322" y="5301"/>
                  </a:lnTo>
                  <a:lnTo>
                    <a:pt x="3151" y="5276"/>
                  </a:lnTo>
                  <a:lnTo>
                    <a:pt x="3004" y="5203"/>
                  </a:lnTo>
                  <a:lnTo>
                    <a:pt x="2858" y="5154"/>
                  </a:lnTo>
                  <a:lnTo>
                    <a:pt x="2711" y="5056"/>
                  </a:lnTo>
                  <a:lnTo>
                    <a:pt x="2589" y="4959"/>
                  </a:lnTo>
                  <a:lnTo>
                    <a:pt x="2467" y="4861"/>
                  </a:lnTo>
                  <a:lnTo>
                    <a:pt x="2345" y="4739"/>
                  </a:lnTo>
                  <a:lnTo>
                    <a:pt x="2247" y="4592"/>
                  </a:lnTo>
                  <a:lnTo>
                    <a:pt x="2174" y="4446"/>
                  </a:lnTo>
                  <a:lnTo>
                    <a:pt x="2101" y="4299"/>
                  </a:lnTo>
                  <a:lnTo>
                    <a:pt x="2027" y="4153"/>
                  </a:lnTo>
                  <a:lnTo>
                    <a:pt x="2003" y="3982"/>
                  </a:lnTo>
                  <a:lnTo>
                    <a:pt x="1979" y="3811"/>
                  </a:lnTo>
                  <a:lnTo>
                    <a:pt x="1954" y="3640"/>
                  </a:lnTo>
                  <a:lnTo>
                    <a:pt x="1979" y="3469"/>
                  </a:lnTo>
                  <a:lnTo>
                    <a:pt x="2003" y="3298"/>
                  </a:lnTo>
                  <a:lnTo>
                    <a:pt x="2027" y="3151"/>
                  </a:lnTo>
                  <a:lnTo>
                    <a:pt x="2101" y="2980"/>
                  </a:lnTo>
                  <a:lnTo>
                    <a:pt x="2174" y="2834"/>
                  </a:lnTo>
                  <a:lnTo>
                    <a:pt x="2247" y="2687"/>
                  </a:lnTo>
                  <a:lnTo>
                    <a:pt x="2345" y="2565"/>
                  </a:lnTo>
                  <a:lnTo>
                    <a:pt x="2467" y="2443"/>
                  </a:lnTo>
                  <a:lnTo>
                    <a:pt x="2589" y="2345"/>
                  </a:lnTo>
                  <a:lnTo>
                    <a:pt x="2711" y="2248"/>
                  </a:lnTo>
                  <a:lnTo>
                    <a:pt x="2858" y="2150"/>
                  </a:lnTo>
                  <a:lnTo>
                    <a:pt x="3004" y="2077"/>
                  </a:lnTo>
                  <a:lnTo>
                    <a:pt x="3151" y="2028"/>
                  </a:lnTo>
                  <a:lnTo>
                    <a:pt x="3322" y="1979"/>
                  </a:lnTo>
                  <a:lnTo>
                    <a:pt x="3493" y="1955"/>
                  </a:lnTo>
                  <a:lnTo>
                    <a:pt x="3664" y="1955"/>
                  </a:lnTo>
                  <a:lnTo>
                    <a:pt x="3957" y="1979"/>
                  </a:lnTo>
                  <a:lnTo>
                    <a:pt x="5447" y="465"/>
                  </a:lnTo>
                  <a:lnTo>
                    <a:pt x="5056" y="269"/>
                  </a:lnTo>
                  <a:lnTo>
                    <a:pt x="4836" y="196"/>
                  </a:lnTo>
                  <a:lnTo>
                    <a:pt x="4616" y="123"/>
                  </a:lnTo>
                  <a:lnTo>
                    <a:pt x="4372" y="74"/>
                  </a:lnTo>
                  <a:lnTo>
                    <a:pt x="4152" y="25"/>
                  </a:lnTo>
                  <a:lnTo>
                    <a:pt x="390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12"/>
            <p:cNvSpPr/>
            <p:nvPr/>
          </p:nvSpPr>
          <p:spPr>
            <a:xfrm>
              <a:off x="5981175" y="2005125"/>
              <a:ext cx="75125" cy="70850"/>
            </a:xfrm>
            <a:custGeom>
              <a:avLst/>
              <a:gdLst/>
              <a:ahLst/>
              <a:cxnLst/>
              <a:rect l="l" t="t" r="r" b="b"/>
              <a:pathLst>
                <a:path w="3005" h="2834" extrusionOk="0">
                  <a:moveTo>
                    <a:pt x="1466" y="0"/>
                  </a:moveTo>
                  <a:lnTo>
                    <a:pt x="294" y="1173"/>
                  </a:lnTo>
                  <a:lnTo>
                    <a:pt x="172" y="1319"/>
                  </a:lnTo>
                  <a:lnTo>
                    <a:pt x="74" y="1490"/>
                  </a:lnTo>
                  <a:lnTo>
                    <a:pt x="25" y="1661"/>
                  </a:lnTo>
                  <a:lnTo>
                    <a:pt x="1" y="1857"/>
                  </a:lnTo>
                  <a:lnTo>
                    <a:pt x="25" y="2052"/>
                  </a:lnTo>
                  <a:lnTo>
                    <a:pt x="74" y="2223"/>
                  </a:lnTo>
                  <a:lnTo>
                    <a:pt x="172" y="2394"/>
                  </a:lnTo>
                  <a:lnTo>
                    <a:pt x="294" y="2540"/>
                  </a:lnTo>
                  <a:lnTo>
                    <a:pt x="440" y="2663"/>
                  </a:lnTo>
                  <a:lnTo>
                    <a:pt x="611" y="2760"/>
                  </a:lnTo>
                  <a:lnTo>
                    <a:pt x="807" y="2809"/>
                  </a:lnTo>
                  <a:lnTo>
                    <a:pt x="978" y="2833"/>
                  </a:lnTo>
                  <a:lnTo>
                    <a:pt x="1173" y="2809"/>
                  </a:lnTo>
                  <a:lnTo>
                    <a:pt x="1344" y="2760"/>
                  </a:lnTo>
                  <a:lnTo>
                    <a:pt x="1515" y="2663"/>
                  </a:lnTo>
                  <a:lnTo>
                    <a:pt x="1686" y="2540"/>
                  </a:lnTo>
                  <a:lnTo>
                    <a:pt x="2858" y="1368"/>
                  </a:lnTo>
                  <a:lnTo>
                    <a:pt x="3005" y="1197"/>
                  </a:lnTo>
                  <a:lnTo>
                    <a:pt x="2590" y="928"/>
                  </a:lnTo>
                  <a:lnTo>
                    <a:pt x="2199" y="635"/>
                  </a:lnTo>
                  <a:lnTo>
                    <a:pt x="1808" y="342"/>
                  </a:lnTo>
                  <a:lnTo>
                    <a:pt x="14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12"/>
            <p:cNvSpPr/>
            <p:nvPr/>
          </p:nvSpPr>
          <p:spPr>
            <a:xfrm>
              <a:off x="6263875" y="2005125"/>
              <a:ext cx="74525" cy="70850"/>
            </a:xfrm>
            <a:custGeom>
              <a:avLst/>
              <a:gdLst/>
              <a:ahLst/>
              <a:cxnLst/>
              <a:rect l="l" t="t" r="r" b="b"/>
              <a:pathLst>
                <a:path w="2981" h="2834" extrusionOk="0">
                  <a:moveTo>
                    <a:pt x="1539" y="0"/>
                  </a:moveTo>
                  <a:lnTo>
                    <a:pt x="1173" y="342"/>
                  </a:lnTo>
                  <a:lnTo>
                    <a:pt x="807" y="635"/>
                  </a:lnTo>
                  <a:lnTo>
                    <a:pt x="416" y="928"/>
                  </a:lnTo>
                  <a:lnTo>
                    <a:pt x="1" y="1197"/>
                  </a:lnTo>
                  <a:lnTo>
                    <a:pt x="123" y="1368"/>
                  </a:lnTo>
                  <a:lnTo>
                    <a:pt x="1319" y="2540"/>
                  </a:lnTo>
                  <a:lnTo>
                    <a:pt x="1466" y="2663"/>
                  </a:lnTo>
                  <a:lnTo>
                    <a:pt x="1637" y="2760"/>
                  </a:lnTo>
                  <a:lnTo>
                    <a:pt x="1832" y="2809"/>
                  </a:lnTo>
                  <a:lnTo>
                    <a:pt x="2003" y="2833"/>
                  </a:lnTo>
                  <a:lnTo>
                    <a:pt x="2199" y="2809"/>
                  </a:lnTo>
                  <a:lnTo>
                    <a:pt x="2370" y="2760"/>
                  </a:lnTo>
                  <a:lnTo>
                    <a:pt x="2541" y="2663"/>
                  </a:lnTo>
                  <a:lnTo>
                    <a:pt x="2712" y="2540"/>
                  </a:lnTo>
                  <a:lnTo>
                    <a:pt x="2834" y="2394"/>
                  </a:lnTo>
                  <a:lnTo>
                    <a:pt x="2931" y="2223"/>
                  </a:lnTo>
                  <a:lnTo>
                    <a:pt x="2980" y="2052"/>
                  </a:lnTo>
                  <a:lnTo>
                    <a:pt x="2980" y="1857"/>
                  </a:lnTo>
                  <a:lnTo>
                    <a:pt x="2980" y="1661"/>
                  </a:lnTo>
                  <a:lnTo>
                    <a:pt x="2931" y="1490"/>
                  </a:lnTo>
                  <a:lnTo>
                    <a:pt x="2834" y="1319"/>
                  </a:lnTo>
                  <a:lnTo>
                    <a:pt x="2712" y="1173"/>
                  </a:lnTo>
                  <a:lnTo>
                    <a:pt x="153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12"/>
            <p:cNvSpPr/>
            <p:nvPr/>
          </p:nvSpPr>
          <p:spPr>
            <a:xfrm>
              <a:off x="6147875" y="1619250"/>
              <a:ext cx="251575" cy="255850"/>
            </a:xfrm>
            <a:custGeom>
              <a:avLst/>
              <a:gdLst/>
              <a:ahLst/>
              <a:cxnLst/>
              <a:rect l="l" t="t" r="r" b="b"/>
              <a:pathLst>
                <a:path w="10063" h="10234" extrusionOk="0">
                  <a:moveTo>
                    <a:pt x="7352" y="0"/>
                  </a:moveTo>
                  <a:lnTo>
                    <a:pt x="7254" y="24"/>
                  </a:lnTo>
                  <a:lnTo>
                    <a:pt x="7181" y="73"/>
                  </a:lnTo>
                  <a:lnTo>
                    <a:pt x="7083" y="147"/>
                  </a:lnTo>
                  <a:lnTo>
                    <a:pt x="5447" y="1758"/>
                  </a:lnTo>
                  <a:lnTo>
                    <a:pt x="5373" y="1856"/>
                  </a:lnTo>
                  <a:lnTo>
                    <a:pt x="5300" y="1978"/>
                  </a:lnTo>
                  <a:lnTo>
                    <a:pt x="5227" y="2125"/>
                  </a:lnTo>
                  <a:lnTo>
                    <a:pt x="5178" y="2247"/>
                  </a:lnTo>
                  <a:lnTo>
                    <a:pt x="5154" y="2393"/>
                  </a:lnTo>
                  <a:lnTo>
                    <a:pt x="5129" y="2540"/>
                  </a:lnTo>
                  <a:lnTo>
                    <a:pt x="5129" y="2687"/>
                  </a:lnTo>
                  <a:lnTo>
                    <a:pt x="5129" y="2809"/>
                  </a:lnTo>
                  <a:lnTo>
                    <a:pt x="5349" y="3981"/>
                  </a:lnTo>
                  <a:lnTo>
                    <a:pt x="5398" y="4152"/>
                  </a:lnTo>
                  <a:lnTo>
                    <a:pt x="147" y="9403"/>
                  </a:lnTo>
                  <a:lnTo>
                    <a:pt x="74" y="9476"/>
                  </a:lnTo>
                  <a:lnTo>
                    <a:pt x="25" y="9574"/>
                  </a:lnTo>
                  <a:lnTo>
                    <a:pt x="0" y="9672"/>
                  </a:lnTo>
                  <a:lnTo>
                    <a:pt x="0" y="9745"/>
                  </a:lnTo>
                  <a:lnTo>
                    <a:pt x="0" y="9843"/>
                  </a:lnTo>
                  <a:lnTo>
                    <a:pt x="25" y="9940"/>
                  </a:lnTo>
                  <a:lnTo>
                    <a:pt x="74" y="10013"/>
                  </a:lnTo>
                  <a:lnTo>
                    <a:pt x="147" y="10087"/>
                  </a:lnTo>
                  <a:lnTo>
                    <a:pt x="220" y="10160"/>
                  </a:lnTo>
                  <a:lnTo>
                    <a:pt x="293" y="10209"/>
                  </a:lnTo>
                  <a:lnTo>
                    <a:pt x="391" y="10233"/>
                  </a:lnTo>
                  <a:lnTo>
                    <a:pt x="586" y="10233"/>
                  </a:lnTo>
                  <a:lnTo>
                    <a:pt x="660" y="10209"/>
                  </a:lnTo>
                  <a:lnTo>
                    <a:pt x="757" y="10160"/>
                  </a:lnTo>
                  <a:lnTo>
                    <a:pt x="831" y="10087"/>
                  </a:lnTo>
                  <a:lnTo>
                    <a:pt x="6204" y="4738"/>
                  </a:lnTo>
                  <a:lnTo>
                    <a:pt x="7254" y="4909"/>
                  </a:lnTo>
                  <a:lnTo>
                    <a:pt x="7376" y="4933"/>
                  </a:lnTo>
                  <a:lnTo>
                    <a:pt x="7523" y="4933"/>
                  </a:lnTo>
                  <a:lnTo>
                    <a:pt x="7645" y="4909"/>
                  </a:lnTo>
                  <a:lnTo>
                    <a:pt x="7791" y="4860"/>
                  </a:lnTo>
                  <a:lnTo>
                    <a:pt x="7938" y="4811"/>
                  </a:lnTo>
                  <a:lnTo>
                    <a:pt x="8060" y="4763"/>
                  </a:lnTo>
                  <a:lnTo>
                    <a:pt x="8182" y="4689"/>
                  </a:lnTo>
                  <a:lnTo>
                    <a:pt x="8280" y="4592"/>
                  </a:lnTo>
                  <a:lnTo>
                    <a:pt x="9916" y="2955"/>
                  </a:lnTo>
                  <a:lnTo>
                    <a:pt x="9989" y="2882"/>
                  </a:lnTo>
                  <a:lnTo>
                    <a:pt x="10038" y="2784"/>
                  </a:lnTo>
                  <a:lnTo>
                    <a:pt x="10063" y="2711"/>
                  </a:lnTo>
                  <a:lnTo>
                    <a:pt x="10038" y="2613"/>
                  </a:lnTo>
                  <a:lnTo>
                    <a:pt x="10014" y="2564"/>
                  </a:lnTo>
                  <a:lnTo>
                    <a:pt x="9940" y="2491"/>
                  </a:lnTo>
                  <a:lnTo>
                    <a:pt x="9843" y="2442"/>
                  </a:lnTo>
                  <a:lnTo>
                    <a:pt x="9745" y="2418"/>
                  </a:lnTo>
                  <a:lnTo>
                    <a:pt x="8695" y="2223"/>
                  </a:lnTo>
                  <a:lnTo>
                    <a:pt x="9721" y="1197"/>
                  </a:lnTo>
                  <a:lnTo>
                    <a:pt x="9794" y="1123"/>
                  </a:lnTo>
                  <a:lnTo>
                    <a:pt x="9843" y="1026"/>
                  </a:lnTo>
                  <a:lnTo>
                    <a:pt x="9867" y="953"/>
                  </a:lnTo>
                  <a:lnTo>
                    <a:pt x="9867" y="855"/>
                  </a:lnTo>
                  <a:lnTo>
                    <a:pt x="9867" y="757"/>
                  </a:lnTo>
                  <a:lnTo>
                    <a:pt x="9843" y="659"/>
                  </a:lnTo>
                  <a:lnTo>
                    <a:pt x="9794" y="586"/>
                  </a:lnTo>
                  <a:lnTo>
                    <a:pt x="9721" y="513"/>
                  </a:lnTo>
                  <a:lnTo>
                    <a:pt x="9647" y="440"/>
                  </a:lnTo>
                  <a:lnTo>
                    <a:pt x="9574" y="391"/>
                  </a:lnTo>
                  <a:lnTo>
                    <a:pt x="9476" y="366"/>
                  </a:lnTo>
                  <a:lnTo>
                    <a:pt x="9281" y="366"/>
                  </a:lnTo>
                  <a:lnTo>
                    <a:pt x="9208" y="391"/>
                  </a:lnTo>
                  <a:lnTo>
                    <a:pt x="9110" y="440"/>
                  </a:lnTo>
                  <a:lnTo>
                    <a:pt x="9037" y="513"/>
                  </a:lnTo>
                  <a:lnTo>
                    <a:pt x="7889" y="1661"/>
                  </a:lnTo>
                  <a:lnTo>
                    <a:pt x="7840" y="1490"/>
                  </a:lnTo>
                  <a:lnTo>
                    <a:pt x="7620" y="318"/>
                  </a:lnTo>
                  <a:lnTo>
                    <a:pt x="7596" y="195"/>
                  </a:lnTo>
                  <a:lnTo>
                    <a:pt x="7547" y="98"/>
                  </a:lnTo>
                  <a:lnTo>
                    <a:pt x="7498" y="49"/>
                  </a:lnTo>
                  <a:lnTo>
                    <a:pt x="74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C48C93F-866E-40CB-77D5-55E35DBD5905}"/>
              </a:ext>
            </a:extLst>
          </p:cNvPr>
          <p:cNvSpPr txBox="1"/>
          <p:nvPr/>
        </p:nvSpPr>
        <p:spPr>
          <a:xfrm>
            <a:off x="2356273" y="1704710"/>
            <a:ext cx="5056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ẶN DÒ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9896FC-401C-0E82-F5B5-E5B5C2BE010C}"/>
              </a:ext>
            </a:extLst>
          </p:cNvPr>
          <p:cNvSpPr txBox="1"/>
          <p:nvPr/>
        </p:nvSpPr>
        <p:spPr>
          <a:xfrm>
            <a:off x="963113" y="2633674"/>
            <a:ext cx="702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oà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 SGK/85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7CFEEF-4F49-5DE0-7514-D9A709724D68}"/>
              </a:ext>
            </a:extLst>
          </p:cNvPr>
          <p:cNvSpPr txBox="1"/>
          <p:nvPr/>
        </p:nvSpPr>
        <p:spPr>
          <a:xfrm>
            <a:off x="1415411" y="3747304"/>
            <a:ext cx="6937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 CÁC EM HỌC TỐT!</a:t>
            </a:r>
          </a:p>
        </p:txBody>
      </p:sp>
      <p:sp>
        <p:nvSpPr>
          <p:cNvPr id="5" name="Google Shape;99;p16">
            <a:extLst>
              <a:ext uri="{FF2B5EF4-FFF2-40B4-BE49-F238E27FC236}">
                <a16:creationId xmlns:a16="http://schemas.microsoft.com/office/drawing/2014/main" id="{F70020F4-FFC8-ACF3-50D7-9ACF860D47F3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15</a:t>
            </a:fld>
            <a:endParaRPr lang="en" b="1" dirty="0"/>
          </a:p>
        </p:txBody>
      </p:sp>
    </p:spTree>
    <p:extLst>
      <p:ext uri="{BB962C8B-B14F-4D97-AF65-F5344CB8AC3E}">
        <p14:creationId xmlns:p14="http://schemas.microsoft.com/office/powerpoint/2010/main" val="176886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2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8"/>
          <p:cNvSpPr txBox="1">
            <a:spLocks noGrp="1"/>
          </p:cNvSpPr>
          <p:nvPr>
            <p:ph type="ctrTitle" idx="4294967295"/>
          </p:nvPr>
        </p:nvSpPr>
        <p:spPr>
          <a:xfrm>
            <a:off x="702642" y="1515267"/>
            <a:ext cx="50895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8</a:t>
            </a:r>
            <a:endParaRPr sz="6600" dirty="0">
              <a:solidFill>
                <a:srgbClr val="FFC000"/>
              </a:solidFill>
            </a:endParaRPr>
          </a:p>
        </p:txBody>
      </p:sp>
      <p:sp>
        <p:nvSpPr>
          <p:cNvPr id="117" name="Google Shape;117;p18"/>
          <p:cNvSpPr/>
          <p:nvPr/>
        </p:nvSpPr>
        <p:spPr>
          <a:xfrm>
            <a:off x="7415036" y="2688700"/>
            <a:ext cx="257297" cy="245675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8" name="Google Shape;118;p18"/>
          <p:cNvGrpSpPr/>
          <p:nvPr/>
        </p:nvGrpSpPr>
        <p:grpSpPr>
          <a:xfrm>
            <a:off x="7095409" y="1308801"/>
            <a:ext cx="1102361" cy="1102633"/>
            <a:chOff x="6654650" y="3665275"/>
            <a:chExt cx="409100" cy="409125"/>
          </a:xfrm>
        </p:grpSpPr>
        <p:sp>
          <p:nvSpPr>
            <p:cNvPr id="119" name="Google Shape;119;p18"/>
            <p:cNvSpPr/>
            <p:nvPr/>
          </p:nvSpPr>
          <p:spPr>
            <a:xfrm>
              <a:off x="6808525" y="3819150"/>
              <a:ext cx="211875" cy="211900"/>
            </a:xfrm>
            <a:custGeom>
              <a:avLst/>
              <a:gdLst/>
              <a:ahLst/>
              <a:cxnLst/>
              <a:rect l="l" t="t" r="r" b="b"/>
              <a:pathLst>
                <a:path w="8475" h="8476" extrusionOk="0">
                  <a:moveTo>
                    <a:pt x="8157" y="0"/>
                  </a:moveTo>
                  <a:lnTo>
                    <a:pt x="7327" y="1075"/>
                  </a:lnTo>
                  <a:lnTo>
                    <a:pt x="6399" y="2150"/>
                  </a:lnTo>
                  <a:lnTo>
                    <a:pt x="5422" y="3249"/>
                  </a:lnTo>
                  <a:lnTo>
                    <a:pt x="4347" y="4348"/>
                  </a:lnTo>
                  <a:lnTo>
                    <a:pt x="3248" y="5422"/>
                  </a:lnTo>
                  <a:lnTo>
                    <a:pt x="2149" y="6399"/>
                  </a:lnTo>
                  <a:lnTo>
                    <a:pt x="1075" y="7327"/>
                  </a:lnTo>
                  <a:lnTo>
                    <a:pt x="0" y="8158"/>
                  </a:lnTo>
                  <a:lnTo>
                    <a:pt x="440" y="8280"/>
                  </a:lnTo>
                  <a:lnTo>
                    <a:pt x="855" y="8377"/>
                  </a:lnTo>
                  <a:lnTo>
                    <a:pt x="1294" y="8426"/>
                  </a:lnTo>
                  <a:lnTo>
                    <a:pt x="1734" y="8475"/>
                  </a:lnTo>
                  <a:lnTo>
                    <a:pt x="2174" y="8475"/>
                  </a:lnTo>
                  <a:lnTo>
                    <a:pt x="2613" y="8451"/>
                  </a:lnTo>
                  <a:lnTo>
                    <a:pt x="3028" y="8402"/>
                  </a:lnTo>
                  <a:lnTo>
                    <a:pt x="3468" y="8304"/>
                  </a:lnTo>
                  <a:lnTo>
                    <a:pt x="3883" y="8207"/>
                  </a:lnTo>
                  <a:lnTo>
                    <a:pt x="4323" y="8060"/>
                  </a:lnTo>
                  <a:lnTo>
                    <a:pt x="4714" y="7889"/>
                  </a:lnTo>
                  <a:lnTo>
                    <a:pt x="5129" y="7694"/>
                  </a:lnTo>
                  <a:lnTo>
                    <a:pt x="5520" y="7449"/>
                  </a:lnTo>
                  <a:lnTo>
                    <a:pt x="5886" y="7205"/>
                  </a:lnTo>
                  <a:lnTo>
                    <a:pt x="6252" y="6912"/>
                  </a:lnTo>
                  <a:lnTo>
                    <a:pt x="6594" y="6595"/>
                  </a:lnTo>
                  <a:lnTo>
                    <a:pt x="6912" y="6253"/>
                  </a:lnTo>
                  <a:lnTo>
                    <a:pt x="7205" y="5886"/>
                  </a:lnTo>
                  <a:lnTo>
                    <a:pt x="7449" y="5520"/>
                  </a:lnTo>
                  <a:lnTo>
                    <a:pt x="7693" y="5129"/>
                  </a:lnTo>
                  <a:lnTo>
                    <a:pt x="7889" y="4714"/>
                  </a:lnTo>
                  <a:lnTo>
                    <a:pt x="8060" y="4323"/>
                  </a:lnTo>
                  <a:lnTo>
                    <a:pt x="8206" y="3884"/>
                  </a:lnTo>
                  <a:lnTo>
                    <a:pt x="8304" y="3468"/>
                  </a:lnTo>
                  <a:lnTo>
                    <a:pt x="8402" y="3029"/>
                  </a:lnTo>
                  <a:lnTo>
                    <a:pt x="8450" y="2614"/>
                  </a:lnTo>
                  <a:lnTo>
                    <a:pt x="8475" y="2174"/>
                  </a:lnTo>
                  <a:lnTo>
                    <a:pt x="8475" y="1734"/>
                  </a:lnTo>
                  <a:lnTo>
                    <a:pt x="8426" y="1295"/>
                  </a:lnTo>
                  <a:lnTo>
                    <a:pt x="8377" y="855"/>
                  </a:lnTo>
                  <a:lnTo>
                    <a:pt x="8279" y="440"/>
                  </a:lnTo>
                  <a:lnTo>
                    <a:pt x="81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18"/>
            <p:cNvSpPr/>
            <p:nvPr/>
          </p:nvSpPr>
          <p:spPr>
            <a:xfrm>
              <a:off x="6654650" y="3665275"/>
              <a:ext cx="409100" cy="409125"/>
            </a:xfrm>
            <a:custGeom>
              <a:avLst/>
              <a:gdLst/>
              <a:ahLst/>
              <a:cxnLst/>
              <a:rect l="l" t="t" r="r" b="b"/>
              <a:pathLst>
                <a:path w="16364" h="16365" extrusionOk="0">
                  <a:moveTo>
                    <a:pt x="13580" y="1686"/>
                  </a:moveTo>
                  <a:lnTo>
                    <a:pt x="13677" y="1735"/>
                  </a:lnTo>
                  <a:lnTo>
                    <a:pt x="13775" y="1759"/>
                  </a:lnTo>
                  <a:lnTo>
                    <a:pt x="13848" y="1832"/>
                  </a:lnTo>
                  <a:lnTo>
                    <a:pt x="13897" y="1906"/>
                  </a:lnTo>
                  <a:lnTo>
                    <a:pt x="13946" y="1979"/>
                  </a:lnTo>
                  <a:lnTo>
                    <a:pt x="13970" y="2077"/>
                  </a:lnTo>
                  <a:lnTo>
                    <a:pt x="13995" y="2174"/>
                  </a:lnTo>
                  <a:lnTo>
                    <a:pt x="13995" y="2419"/>
                  </a:lnTo>
                  <a:lnTo>
                    <a:pt x="13922" y="2687"/>
                  </a:lnTo>
                  <a:lnTo>
                    <a:pt x="13824" y="3029"/>
                  </a:lnTo>
                  <a:lnTo>
                    <a:pt x="13677" y="3371"/>
                  </a:lnTo>
                  <a:lnTo>
                    <a:pt x="13482" y="3762"/>
                  </a:lnTo>
                  <a:lnTo>
                    <a:pt x="13238" y="4177"/>
                  </a:lnTo>
                  <a:lnTo>
                    <a:pt x="12993" y="3908"/>
                  </a:lnTo>
                  <a:lnTo>
                    <a:pt x="12749" y="3615"/>
                  </a:lnTo>
                  <a:lnTo>
                    <a:pt x="12407" y="3298"/>
                  </a:lnTo>
                  <a:lnTo>
                    <a:pt x="12041" y="3029"/>
                  </a:lnTo>
                  <a:lnTo>
                    <a:pt x="11675" y="2761"/>
                  </a:lnTo>
                  <a:lnTo>
                    <a:pt x="11308" y="2541"/>
                  </a:lnTo>
                  <a:lnTo>
                    <a:pt x="11748" y="2272"/>
                  </a:lnTo>
                  <a:lnTo>
                    <a:pt x="12187" y="2052"/>
                  </a:lnTo>
                  <a:lnTo>
                    <a:pt x="12554" y="1881"/>
                  </a:lnTo>
                  <a:lnTo>
                    <a:pt x="12920" y="1759"/>
                  </a:lnTo>
                  <a:lnTo>
                    <a:pt x="13213" y="1686"/>
                  </a:lnTo>
                  <a:close/>
                  <a:moveTo>
                    <a:pt x="9721" y="3591"/>
                  </a:moveTo>
                  <a:lnTo>
                    <a:pt x="9794" y="3615"/>
                  </a:lnTo>
                  <a:lnTo>
                    <a:pt x="9916" y="3713"/>
                  </a:lnTo>
                  <a:lnTo>
                    <a:pt x="10014" y="3835"/>
                  </a:lnTo>
                  <a:lnTo>
                    <a:pt x="10038" y="3908"/>
                  </a:lnTo>
                  <a:lnTo>
                    <a:pt x="10038" y="3982"/>
                  </a:lnTo>
                  <a:lnTo>
                    <a:pt x="10038" y="4055"/>
                  </a:lnTo>
                  <a:lnTo>
                    <a:pt x="10014" y="4128"/>
                  </a:lnTo>
                  <a:lnTo>
                    <a:pt x="9916" y="4250"/>
                  </a:lnTo>
                  <a:lnTo>
                    <a:pt x="9794" y="4348"/>
                  </a:lnTo>
                  <a:lnTo>
                    <a:pt x="9721" y="4372"/>
                  </a:lnTo>
                  <a:lnTo>
                    <a:pt x="9574" y="4372"/>
                  </a:lnTo>
                  <a:lnTo>
                    <a:pt x="9501" y="4348"/>
                  </a:lnTo>
                  <a:lnTo>
                    <a:pt x="9379" y="4250"/>
                  </a:lnTo>
                  <a:lnTo>
                    <a:pt x="9281" y="4128"/>
                  </a:lnTo>
                  <a:lnTo>
                    <a:pt x="9257" y="4055"/>
                  </a:lnTo>
                  <a:lnTo>
                    <a:pt x="9257" y="3982"/>
                  </a:lnTo>
                  <a:lnTo>
                    <a:pt x="9257" y="3908"/>
                  </a:lnTo>
                  <a:lnTo>
                    <a:pt x="9281" y="3835"/>
                  </a:lnTo>
                  <a:lnTo>
                    <a:pt x="9379" y="3713"/>
                  </a:lnTo>
                  <a:lnTo>
                    <a:pt x="9501" y="3615"/>
                  </a:lnTo>
                  <a:lnTo>
                    <a:pt x="9574" y="3591"/>
                  </a:lnTo>
                  <a:close/>
                  <a:moveTo>
                    <a:pt x="8182" y="3322"/>
                  </a:moveTo>
                  <a:lnTo>
                    <a:pt x="8304" y="3347"/>
                  </a:lnTo>
                  <a:lnTo>
                    <a:pt x="8402" y="3371"/>
                  </a:lnTo>
                  <a:lnTo>
                    <a:pt x="8500" y="3420"/>
                  </a:lnTo>
                  <a:lnTo>
                    <a:pt x="8597" y="3493"/>
                  </a:lnTo>
                  <a:lnTo>
                    <a:pt x="8671" y="3591"/>
                  </a:lnTo>
                  <a:lnTo>
                    <a:pt x="8719" y="3689"/>
                  </a:lnTo>
                  <a:lnTo>
                    <a:pt x="8768" y="3786"/>
                  </a:lnTo>
                  <a:lnTo>
                    <a:pt x="8768" y="3908"/>
                  </a:lnTo>
                  <a:lnTo>
                    <a:pt x="8768" y="4031"/>
                  </a:lnTo>
                  <a:lnTo>
                    <a:pt x="8719" y="4153"/>
                  </a:lnTo>
                  <a:lnTo>
                    <a:pt x="8671" y="4250"/>
                  </a:lnTo>
                  <a:lnTo>
                    <a:pt x="8597" y="4324"/>
                  </a:lnTo>
                  <a:lnTo>
                    <a:pt x="8500" y="4397"/>
                  </a:lnTo>
                  <a:lnTo>
                    <a:pt x="8402" y="4446"/>
                  </a:lnTo>
                  <a:lnTo>
                    <a:pt x="8304" y="4495"/>
                  </a:lnTo>
                  <a:lnTo>
                    <a:pt x="8060" y="4495"/>
                  </a:lnTo>
                  <a:lnTo>
                    <a:pt x="7962" y="4446"/>
                  </a:lnTo>
                  <a:lnTo>
                    <a:pt x="7865" y="4397"/>
                  </a:lnTo>
                  <a:lnTo>
                    <a:pt x="7767" y="4324"/>
                  </a:lnTo>
                  <a:lnTo>
                    <a:pt x="7694" y="4250"/>
                  </a:lnTo>
                  <a:lnTo>
                    <a:pt x="7645" y="4153"/>
                  </a:lnTo>
                  <a:lnTo>
                    <a:pt x="7596" y="4031"/>
                  </a:lnTo>
                  <a:lnTo>
                    <a:pt x="7596" y="3908"/>
                  </a:lnTo>
                  <a:lnTo>
                    <a:pt x="7596" y="3786"/>
                  </a:lnTo>
                  <a:lnTo>
                    <a:pt x="7645" y="3689"/>
                  </a:lnTo>
                  <a:lnTo>
                    <a:pt x="7694" y="3591"/>
                  </a:lnTo>
                  <a:lnTo>
                    <a:pt x="7767" y="3493"/>
                  </a:lnTo>
                  <a:lnTo>
                    <a:pt x="7865" y="3420"/>
                  </a:lnTo>
                  <a:lnTo>
                    <a:pt x="7962" y="3371"/>
                  </a:lnTo>
                  <a:lnTo>
                    <a:pt x="8060" y="3347"/>
                  </a:lnTo>
                  <a:lnTo>
                    <a:pt x="8182" y="3322"/>
                  </a:lnTo>
                  <a:close/>
                  <a:moveTo>
                    <a:pt x="9086" y="4763"/>
                  </a:moveTo>
                  <a:lnTo>
                    <a:pt x="9159" y="4788"/>
                  </a:lnTo>
                  <a:lnTo>
                    <a:pt x="9281" y="4885"/>
                  </a:lnTo>
                  <a:lnTo>
                    <a:pt x="9354" y="5007"/>
                  </a:lnTo>
                  <a:lnTo>
                    <a:pt x="9379" y="5081"/>
                  </a:lnTo>
                  <a:lnTo>
                    <a:pt x="9379" y="5154"/>
                  </a:lnTo>
                  <a:lnTo>
                    <a:pt x="9379" y="5227"/>
                  </a:lnTo>
                  <a:lnTo>
                    <a:pt x="9354" y="5301"/>
                  </a:lnTo>
                  <a:lnTo>
                    <a:pt x="9281" y="5423"/>
                  </a:lnTo>
                  <a:lnTo>
                    <a:pt x="9159" y="5520"/>
                  </a:lnTo>
                  <a:lnTo>
                    <a:pt x="9086" y="5545"/>
                  </a:lnTo>
                  <a:lnTo>
                    <a:pt x="8915" y="5545"/>
                  </a:lnTo>
                  <a:lnTo>
                    <a:pt x="8842" y="5520"/>
                  </a:lnTo>
                  <a:lnTo>
                    <a:pt x="8719" y="5423"/>
                  </a:lnTo>
                  <a:lnTo>
                    <a:pt x="8646" y="5301"/>
                  </a:lnTo>
                  <a:lnTo>
                    <a:pt x="8622" y="5227"/>
                  </a:lnTo>
                  <a:lnTo>
                    <a:pt x="8597" y="5154"/>
                  </a:lnTo>
                  <a:lnTo>
                    <a:pt x="8622" y="5081"/>
                  </a:lnTo>
                  <a:lnTo>
                    <a:pt x="8646" y="5007"/>
                  </a:lnTo>
                  <a:lnTo>
                    <a:pt x="8719" y="4885"/>
                  </a:lnTo>
                  <a:lnTo>
                    <a:pt x="8842" y="4788"/>
                  </a:lnTo>
                  <a:lnTo>
                    <a:pt x="8915" y="4763"/>
                  </a:lnTo>
                  <a:close/>
                  <a:moveTo>
                    <a:pt x="2540" y="11309"/>
                  </a:moveTo>
                  <a:lnTo>
                    <a:pt x="2760" y="11675"/>
                  </a:lnTo>
                  <a:lnTo>
                    <a:pt x="3029" y="12041"/>
                  </a:lnTo>
                  <a:lnTo>
                    <a:pt x="3298" y="12408"/>
                  </a:lnTo>
                  <a:lnTo>
                    <a:pt x="3615" y="12750"/>
                  </a:lnTo>
                  <a:lnTo>
                    <a:pt x="3908" y="12994"/>
                  </a:lnTo>
                  <a:lnTo>
                    <a:pt x="4177" y="13238"/>
                  </a:lnTo>
                  <a:lnTo>
                    <a:pt x="3762" y="13482"/>
                  </a:lnTo>
                  <a:lnTo>
                    <a:pt x="3371" y="13678"/>
                  </a:lnTo>
                  <a:lnTo>
                    <a:pt x="3029" y="13824"/>
                  </a:lnTo>
                  <a:lnTo>
                    <a:pt x="2687" y="13922"/>
                  </a:lnTo>
                  <a:lnTo>
                    <a:pt x="2418" y="13995"/>
                  </a:lnTo>
                  <a:lnTo>
                    <a:pt x="2174" y="13995"/>
                  </a:lnTo>
                  <a:lnTo>
                    <a:pt x="2076" y="13971"/>
                  </a:lnTo>
                  <a:lnTo>
                    <a:pt x="1979" y="13946"/>
                  </a:lnTo>
                  <a:lnTo>
                    <a:pt x="1905" y="13897"/>
                  </a:lnTo>
                  <a:lnTo>
                    <a:pt x="1832" y="13849"/>
                  </a:lnTo>
                  <a:lnTo>
                    <a:pt x="1759" y="13775"/>
                  </a:lnTo>
                  <a:lnTo>
                    <a:pt x="1734" y="13678"/>
                  </a:lnTo>
                  <a:lnTo>
                    <a:pt x="1686" y="13580"/>
                  </a:lnTo>
                  <a:lnTo>
                    <a:pt x="1686" y="13482"/>
                  </a:lnTo>
                  <a:lnTo>
                    <a:pt x="1686" y="13214"/>
                  </a:lnTo>
                  <a:lnTo>
                    <a:pt x="1759" y="12921"/>
                  </a:lnTo>
                  <a:lnTo>
                    <a:pt x="1881" y="12554"/>
                  </a:lnTo>
                  <a:lnTo>
                    <a:pt x="2052" y="12188"/>
                  </a:lnTo>
                  <a:lnTo>
                    <a:pt x="2272" y="11748"/>
                  </a:lnTo>
                  <a:lnTo>
                    <a:pt x="2540" y="11309"/>
                  </a:lnTo>
                  <a:close/>
                  <a:moveTo>
                    <a:pt x="15362" y="1"/>
                  </a:moveTo>
                  <a:lnTo>
                    <a:pt x="15094" y="25"/>
                  </a:lnTo>
                  <a:lnTo>
                    <a:pt x="14801" y="74"/>
                  </a:lnTo>
                  <a:lnTo>
                    <a:pt x="14483" y="172"/>
                  </a:lnTo>
                  <a:lnTo>
                    <a:pt x="14141" y="294"/>
                  </a:lnTo>
                  <a:lnTo>
                    <a:pt x="13775" y="440"/>
                  </a:lnTo>
                  <a:lnTo>
                    <a:pt x="13384" y="611"/>
                  </a:lnTo>
                  <a:lnTo>
                    <a:pt x="12993" y="831"/>
                  </a:lnTo>
                  <a:lnTo>
                    <a:pt x="12578" y="1051"/>
                  </a:lnTo>
                  <a:lnTo>
                    <a:pt x="11699" y="1613"/>
                  </a:lnTo>
                  <a:lnTo>
                    <a:pt x="10747" y="2272"/>
                  </a:lnTo>
                  <a:lnTo>
                    <a:pt x="10307" y="2101"/>
                  </a:lnTo>
                  <a:lnTo>
                    <a:pt x="9843" y="1955"/>
                  </a:lnTo>
                  <a:lnTo>
                    <a:pt x="9379" y="1857"/>
                  </a:lnTo>
                  <a:lnTo>
                    <a:pt x="8915" y="1784"/>
                  </a:lnTo>
                  <a:lnTo>
                    <a:pt x="8451" y="1735"/>
                  </a:lnTo>
                  <a:lnTo>
                    <a:pt x="7962" y="1735"/>
                  </a:lnTo>
                  <a:lnTo>
                    <a:pt x="7498" y="1784"/>
                  </a:lnTo>
                  <a:lnTo>
                    <a:pt x="7034" y="1832"/>
                  </a:lnTo>
                  <a:lnTo>
                    <a:pt x="6570" y="1930"/>
                  </a:lnTo>
                  <a:lnTo>
                    <a:pt x="6106" y="2077"/>
                  </a:lnTo>
                  <a:lnTo>
                    <a:pt x="5667" y="2248"/>
                  </a:lnTo>
                  <a:lnTo>
                    <a:pt x="5227" y="2443"/>
                  </a:lnTo>
                  <a:lnTo>
                    <a:pt x="4787" y="2687"/>
                  </a:lnTo>
                  <a:lnTo>
                    <a:pt x="4397" y="2980"/>
                  </a:lnTo>
                  <a:lnTo>
                    <a:pt x="4006" y="3273"/>
                  </a:lnTo>
                  <a:lnTo>
                    <a:pt x="3615" y="3615"/>
                  </a:lnTo>
                  <a:lnTo>
                    <a:pt x="3273" y="4006"/>
                  </a:lnTo>
                  <a:lnTo>
                    <a:pt x="2980" y="4397"/>
                  </a:lnTo>
                  <a:lnTo>
                    <a:pt x="2687" y="4788"/>
                  </a:lnTo>
                  <a:lnTo>
                    <a:pt x="2443" y="5227"/>
                  </a:lnTo>
                  <a:lnTo>
                    <a:pt x="2247" y="5667"/>
                  </a:lnTo>
                  <a:lnTo>
                    <a:pt x="2076" y="6107"/>
                  </a:lnTo>
                  <a:lnTo>
                    <a:pt x="1930" y="6571"/>
                  </a:lnTo>
                  <a:lnTo>
                    <a:pt x="1832" y="7035"/>
                  </a:lnTo>
                  <a:lnTo>
                    <a:pt x="1783" y="7499"/>
                  </a:lnTo>
                  <a:lnTo>
                    <a:pt x="1734" y="7963"/>
                  </a:lnTo>
                  <a:lnTo>
                    <a:pt x="1734" y="8451"/>
                  </a:lnTo>
                  <a:lnTo>
                    <a:pt x="1783" y="8915"/>
                  </a:lnTo>
                  <a:lnTo>
                    <a:pt x="1857" y="9379"/>
                  </a:lnTo>
                  <a:lnTo>
                    <a:pt x="1954" y="9843"/>
                  </a:lnTo>
                  <a:lnTo>
                    <a:pt x="2101" y="10307"/>
                  </a:lnTo>
                  <a:lnTo>
                    <a:pt x="2272" y="10747"/>
                  </a:lnTo>
                  <a:lnTo>
                    <a:pt x="1612" y="11699"/>
                  </a:lnTo>
                  <a:lnTo>
                    <a:pt x="1051" y="12579"/>
                  </a:lnTo>
                  <a:lnTo>
                    <a:pt x="831" y="12994"/>
                  </a:lnTo>
                  <a:lnTo>
                    <a:pt x="611" y="13385"/>
                  </a:lnTo>
                  <a:lnTo>
                    <a:pt x="440" y="13775"/>
                  </a:lnTo>
                  <a:lnTo>
                    <a:pt x="293" y="14142"/>
                  </a:lnTo>
                  <a:lnTo>
                    <a:pt x="171" y="14484"/>
                  </a:lnTo>
                  <a:lnTo>
                    <a:pt x="74" y="14801"/>
                  </a:lnTo>
                  <a:lnTo>
                    <a:pt x="25" y="15094"/>
                  </a:lnTo>
                  <a:lnTo>
                    <a:pt x="0" y="15363"/>
                  </a:lnTo>
                  <a:lnTo>
                    <a:pt x="0" y="15583"/>
                  </a:lnTo>
                  <a:lnTo>
                    <a:pt x="49" y="15802"/>
                  </a:lnTo>
                  <a:lnTo>
                    <a:pt x="123" y="15973"/>
                  </a:lnTo>
                  <a:lnTo>
                    <a:pt x="245" y="16120"/>
                  </a:lnTo>
                  <a:lnTo>
                    <a:pt x="342" y="16218"/>
                  </a:lnTo>
                  <a:lnTo>
                    <a:pt x="489" y="16291"/>
                  </a:lnTo>
                  <a:lnTo>
                    <a:pt x="635" y="16340"/>
                  </a:lnTo>
                  <a:lnTo>
                    <a:pt x="806" y="16364"/>
                  </a:lnTo>
                  <a:lnTo>
                    <a:pt x="1173" y="16364"/>
                  </a:lnTo>
                  <a:lnTo>
                    <a:pt x="1393" y="16315"/>
                  </a:lnTo>
                  <a:lnTo>
                    <a:pt x="1637" y="16267"/>
                  </a:lnTo>
                  <a:lnTo>
                    <a:pt x="2150" y="16120"/>
                  </a:lnTo>
                  <a:lnTo>
                    <a:pt x="2711" y="15876"/>
                  </a:lnTo>
                  <a:lnTo>
                    <a:pt x="3322" y="15583"/>
                  </a:lnTo>
                  <a:lnTo>
                    <a:pt x="3957" y="15192"/>
                  </a:lnTo>
                  <a:lnTo>
                    <a:pt x="4665" y="14752"/>
                  </a:lnTo>
                  <a:lnTo>
                    <a:pt x="5373" y="14264"/>
                  </a:lnTo>
                  <a:lnTo>
                    <a:pt x="6131" y="13702"/>
                  </a:lnTo>
                  <a:lnTo>
                    <a:pt x="6912" y="13092"/>
                  </a:lnTo>
                  <a:lnTo>
                    <a:pt x="7718" y="12432"/>
                  </a:lnTo>
                  <a:lnTo>
                    <a:pt x="8524" y="11724"/>
                  </a:lnTo>
                  <a:lnTo>
                    <a:pt x="9330" y="10967"/>
                  </a:lnTo>
                  <a:lnTo>
                    <a:pt x="10160" y="10161"/>
                  </a:lnTo>
                  <a:lnTo>
                    <a:pt x="10966" y="9330"/>
                  </a:lnTo>
                  <a:lnTo>
                    <a:pt x="11723" y="8524"/>
                  </a:lnTo>
                  <a:lnTo>
                    <a:pt x="12432" y="7718"/>
                  </a:lnTo>
                  <a:lnTo>
                    <a:pt x="13091" y="6912"/>
                  </a:lnTo>
                  <a:lnTo>
                    <a:pt x="13702" y="6131"/>
                  </a:lnTo>
                  <a:lnTo>
                    <a:pt x="14263" y="5374"/>
                  </a:lnTo>
                  <a:lnTo>
                    <a:pt x="14752" y="4666"/>
                  </a:lnTo>
                  <a:lnTo>
                    <a:pt x="15192" y="3957"/>
                  </a:lnTo>
                  <a:lnTo>
                    <a:pt x="15582" y="3322"/>
                  </a:lnTo>
                  <a:lnTo>
                    <a:pt x="15875" y="2712"/>
                  </a:lnTo>
                  <a:lnTo>
                    <a:pt x="16120" y="2150"/>
                  </a:lnTo>
                  <a:lnTo>
                    <a:pt x="16266" y="1637"/>
                  </a:lnTo>
                  <a:lnTo>
                    <a:pt x="16315" y="1393"/>
                  </a:lnTo>
                  <a:lnTo>
                    <a:pt x="16364" y="1173"/>
                  </a:lnTo>
                  <a:lnTo>
                    <a:pt x="16364" y="978"/>
                  </a:lnTo>
                  <a:lnTo>
                    <a:pt x="16364" y="807"/>
                  </a:lnTo>
                  <a:lnTo>
                    <a:pt x="16339" y="636"/>
                  </a:lnTo>
                  <a:lnTo>
                    <a:pt x="16291" y="489"/>
                  </a:lnTo>
                  <a:lnTo>
                    <a:pt x="16217" y="343"/>
                  </a:lnTo>
                  <a:lnTo>
                    <a:pt x="16120" y="245"/>
                  </a:lnTo>
                  <a:lnTo>
                    <a:pt x="15973" y="123"/>
                  </a:lnTo>
                  <a:lnTo>
                    <a:pt x="15802" y="50"/>
                  </a:lnTo>
                  <a:lnTo>
                    <a:pt x="1558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1" name="Google Shape;121;p18"/>
          <p:cNvGrpSpPr/>
          <p:nvPr/>
        </p:nvGrpSpPr>
        <p:grpSpPr>
          <a:xfrm rot="2580127">
            <a:off x="5933413" y="1589550"/>
            <a:ext cx="728298" cy="728371"/>
            <a:chOff x="570875" y="4322250"/>
            <a:chExt cx="443300" cy="443325"/>
          </a:xfrm>
        </p:grpSpPr>
        <p:sp>
          <p:nvSpPr>
            <p:cNvPr id="122" name="Google Shape;122;p18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18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18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18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6" name="Google Shape;126;p18"/>
          <p:cNvSpPr/>
          <p:nvPr/>
        </p:nvSpPr>
        <p:spPr>
          <a:xfrm rot="2466840">
            <a:off x="6273713" y="907482"/>
            <a:ext cx="357493" cy="341346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18"/>
          <p:cNvSpPr/>
          <p:nvPr/>
        </p:nvSpPr>
        <p:spPr>
          <a:xfrm rot="-1609288">
            <a:off x="6796553" y="1122274"/>
            <a:ext cx="257260" cy="245640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18"/>
          <p:cNvSpPr/>
          <p:nvPr/>
        </p:nvSpPr>
        <p:spPr>
          <a:xfrm rot="2926112">
            <a:off x="8197797" y="1932099"/>
            <a:ext cx="192660" cy="18395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18"/>
          <p:cNvSpPr/>
          <p:nvPr/>
        </p:nvSpPr>
        <p:spPr>
          <a:xfrm rot="-1609326">
            <a:off x="7396010" y="699666"/>
            <a:ext cx="173600" cy="165727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18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1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6B02AF-03F4-34F7-3BA8-BDED49DE5BAA}"/>
              </a:ext>
            </a:extLst>
          </p:cNvPr>
          <p:cNvSpPr txBox="1"/>
          <p:nvPr/>
        </p:nvSpPr>
        <p:spPr>
          <a:xfrm>
            <a:off x="2311864" y="2751297"/>
            <a:ext cx="5056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T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2D3D53-B5C5-1991-92BF-D3F495D70622}"/>
              </a:ext>
            </a:extLst>
          </p:cNvPr>
          <p:cNvSpPr txBox="1"/>
          <p:nvPr/>
        </p:nvSpPr>
        <p:spPr>
          <a:xfrm>
            <a:off x="1147661" y="3612297"/>
            <a:ext cx="6362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40: Lê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31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3E9E594-67E3-4DA4-AC8B-F07968868F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" y="0"/>
            <a:ext cx="9138781" cy="5143500"/>
          </a:xfrm>
          <a:prstGeom prst="rect">
            <a:avLst/>
          </a:prstGeom>
        </p:spPr>
      </p:pic>
      <p:sp>
        <p:nvSpPr>
          <p:cNvPr id="5" name="Rectángulo redondeado 4">
            <a:hlinkClick r:id="rId3" action="ppaction://hlinksldjump"/>
          </p:cNvPr>
          <p:cNvSpPr/>
          <p:nvPr/>
        </p:nvSpPr>
        <p:spPr>
          <a:xfrm>
            <a:off x="878083" y="637628"/>
            <a:ext cx="1519518" cy="766482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MX" sz="2400" b="1" dirty="0"/>
              <a:t>BẮT ĐẦU</a:t>
            </a:r>
            <a:endParaRPr lang="es-CL" sz="2400" b="1" dirty="0"/>
          </a:p>
        </p:txBody>
      </p:sp>
      <p:sp>
        <p:nvSpPr>
          <p:cNvPr id="6" name="HD"/>
          <p:cNvSpPr/>
          <p:nvPr/>
        </p:nvSpPr>
        <p:spPr>
          <a:xfrm>
            <a:off x="4785930" y="291017"/>
            <a:ext cx="2354360" cy="766482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MX" sz="2400" b="1" dirty="0"/>
              <a:t>HƯỚNG DẪN</a:t>
            </a:r>
            <a:endParaRPr lang="es-CL" sz="2400" b="1" dirty="0"/>
          </a:p>
        </p:txBody>
      </p:sp>
      <p:pic>
        <p:nvPicPr>
          <p:cNvPr id="7" name="PLANETA 3" descr="Resultado de imagen para PLANETA 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1592" y="0"/>
            <a:ext cx="1700340" cy="1275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002914"/>
            <a:ext cx="3275684" cy="30297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4792" y="85298"/>
            <a:ext cx="3086100" cy="47320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75">
                <a:latin typeface="Times New Roman" pitchFamily="18" charset="0"/>
                <a:cs typeface="Times New Roman" pitchFamily="18" charset="0"/>
              </a:rPr>
              <a:t>  DU </a:t>
            </a:r>
            <a:r>
              <a:rPr lang="en-US" sz="2475" dirty="0">
                <a:latin typeface="Times New Roman" pitchFamily="18" charset="0"/>
                <a:cs typeface="Times New Roman" pitchFamily="18" charset="0"/>
              </a:rPr>
              <a:t>HÀNH VŨ TRỤ</a:t>
            </a:r>
          </a:p>
        </p:txBody>
      </p:sp>
      <p:sp>
        <p:nvSpPr>
          <p:cNvPr id="2" name="1">
            <a:extLst>
              <a:ext uri="{FF2B5EF4-FFF2-40B4-BE49-F238E27FC236}">
                <a16:creationId xmlns:a16="http://schemas.microsoft.com/office/drawing/2014/main" id="{565A093C-0D96-4F79-A326-792DCCCA86BA}"/>
              </a:ext>
            </a:extLst>
          </p:cNvPr>
          <p:cNvSpPr/>
          <p:nvPr/>
        </p:nvSpPr>
        <p:spPr>
          <a:xfrm>
            <a:off x="3210602" y="1573534"/>
            <a:ext cx="5790061" cy="2932338"/>
          </a:xfrm>
          <a:prstGeom prst="wedgeRoundRectCallout">
            <a:avLst>
              <a:gd name="adj1" fmla="val 17430"/>
              <a:gd name="adj2" fmla="val -65581"/>
              <a:gd name="adj3" fmla="val 16667"/>
            </a:avLst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4000">
                <a:schemeClr val="accent6">
                  <a:lumMod val="45000"/>
                  <a:lumOff val="55000"/>
                </a:schemeClr>
              </a:gs>
              <a:gs pos="83000">
                <a:schemeClr val="accent6">
                  <a:lumMod val="45000"/>
                  <a:lumOff val="55000"/>
                </a:schemeClr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195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chia thành 4 đội tham gia trò chơi. Trò chơi gồm có </a:t>
            </a:r>
            <a:r>
              <a:rPr lang="en-US" sz="195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195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hỏi trắc nghiệm. Thời gian đọc và trả lời mỗi câu hỏi là 40 giây. HS tham gia trò chơi bằng cách giơ thẻ đáp án A, B, C hoặc D mà học sinh lựa chọn. Với mỗi câu trả lời đúng, HS sẽ được tham quan hành tinh mà phi thuyền đang đáp xuống và được tính 1 điểm cho đội của mình. HS giơ thẻ trước quy định hoặc đổi thẻ sẽ tính là phạm quy.</a:t>
            </a:r>
            <a:endParaRPr lang="en-US" sz="195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95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1950" b="1" i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195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sz="195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9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19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19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19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19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 HS/1 </a:t>
            </a:r>
            <a:r>
              <a:rPr lang="en-US" sz="19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19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9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8963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uiExpand="1" build="p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EBEDE4B-DC21-46FC-8FF8-EEFE077B66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" y="0"/>
            <a:ext cx="9138781" cy="5143500"/>
          </a:xfrm>
          <a:prstGeom prst="rect">
            <a:avLst/>
          </a:prstGeom>
        </p:spPr>
      </p:pic>
      <p:grpSp>
        <p:nvGrpSpPr>
          <p:cNvPr id="4" name="NAVE"/>
          <p:cNvGrpSpPr/>
          <p:nvPr/>
        </p:nvGrpSpPr>
        <p:grpSpPr>
          <a:xfrm>
            <a:off x="7448317" y="3409128"/>
            <a:ext cx="1645920" cy="1372950"/>
            <a:chOff x="473051" y="4548249"/>
            <a:chExt cx="1634866" cy="1630483"/>
          </a:xfrm>
        </p:grpSpPr>
        <p:pic>
          <p:nvPicPr>
            <p:cNvPr id="5" name="Picture 4" descr="Resultado de imagen para ovni 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051" y="4548249"/>
              <a:ext cx="1634866" cy="16304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6" descr="Resultado de imagen para marciano  pn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5936"/>
            <a:stretch/>
          </p:blipFill>
          <p:spPr bwMode="auto">
            <a:xfrm>
              <a:off x="977431" y="4823225"/>
              <a:ext cx="626106" cy="540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4" name="PLANETA 1" descr="Resultado de imagen para PLANETA 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33" y="728771"/>
            <a:ext cx="1288109" cy="959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LANETA 2" descr="Resultado de imagen para PLANETA 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8904" y="461570"/>
            <a:ext cx="1537556" cy="1153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LANETA 3" descr="Resultado de imagen para PLANETA 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11" y="2771501"/>
            <a:ext cx="1700340" cy="1275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LANETA 4" descr="Resultado de imagen para PLANETA PNG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928" y="515508"/>
            <a:ext cx="1365777" cy="1024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ao kim">
            <a:hlinkClick r:id="rId6" action="ppaction://hlinksldjump"/>
          </p:cNvPr>
          <p:cNvSpPr/>
          <p:nvPr/>
        </p:nvSpPr>
        <p:spPr>
          <a:xfrm>
            <a:off x="793117" y="864841"/>
            <a:ext cx="751373" cy="675000"/>
          </a:xfrm>
          <a:prstGeom prst="ellipse">
            <a:avLst/>
          </a:prstGeom>
          <a:solidFill>
            <a:srgbClr val="5C819C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/>
              <a:t>Sao Kim</a:t>
            </a:r>
            <a:endParaRPr lang="es-CL" sz="1200" b="1" dirty="0"/>
          </a:p>
        </p:txBody>
      </p:sp>
      <p:sp>
        <p:nvSpPr>
          <p:cNvPr id="13" name="mộc">
            <a:hlinkClick r:id="rId7" action="ppaction://hlinksldjump"/>
          </p:cNvPr>
          <p:cNvSpPr/>
          <p:nvPr/>
        </p:nvSpPr>
        <p:spPr>
          <a:xfrm>
            <a:off x="4090181" y="738346"/>
            <a:ext cx="850170" cy="675000"/>
          </a:xfrm>
          <a:prstGeom prst="ellipse">
            <a:avLst/>
          </a:prstGeom>
          <a:solidFill>
            <a:srgbClr val="8EBC7A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/>
              <a:t>Sao </a:t>
            </a:r>
            <a:r>
              <a:rPr lang="es-MX" sz="1200" b="1" dirty="0" err="1"/>
              <a:t>Mộc</a:t>
            </a:r>
            <a:endParaRPr lang="es-CL" sz="1200" b="1" dirty="0"/>
          </a:p>
        </p:txBody>
      </p:sp>
      <p:sp>
        <p:nvSpPr>
          <p:cNvPr id="11" name="thủy">
            <a:hlinkClick r:id="rId8" action="ppaction://hlinksldjump"/>
          </p:cNvPr>
          <p:cNvSpPr/>
          <p:nvPr/>
        </p:nvSpPr>
        <p:spPr>
          <a:xfrm>
            <a:off x="3752680" y="3071628"/>
            <a:ext cx="819319" cy="675000"/>
          </a:xfrm>
          <a:prstGeom prst="ellipse">
            <a:avLst/>
          </a:prstGeom>
          <a:solidFill>
            <a:srgbClr val="969CA8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/>
              <a:t>Sao </a:t>
            </a:r>
            <a:r>
              <a:rPr lang="es-MX" sz="1200" b="1" dirty="0" err="1"/>
              <a:t>Thủy</a:t>
            </a:r>
            <a:endParaRPr lang="es-MX" sz="1200" b="1" dirty="0"/>
          </a:p>
        </p:txBody>
      </p:sp>
      <p:sp>
        <p:nvSpPr>
          <p:cNvPr id="12" name="hỏa">
            <a:hlinkClick r:id="rId9" action="ppaction://hlinksldjump"/>
          </p:cNvPr>
          <p:cNvSpPr/>
          <p:nvPr/>
        </p:nvSpPr>
        <p:spPr>
          <a:xfrm>
            <a:off x="7448317" y="690174"/>
            <a:ext cx="675000" cy="675000"/>
          </a:xfrm>
          <a:prstGeom prst="ellipse">
            <a:avLst/>
          </a:prstGeom>
          <a:solidFill>
            <a:srgbClr val="DBAA34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/>
              <a:t>Sao </a:t>
            </a:r>
            <a:r>
              <a:rPr lang="es-MX" sz="1200" b="1" dirty="0" err="1"/>
              <a:t>Hỏa</a:t>
            </a:r>
            <a:endParaRPr lang="es-CL" sz="1200" b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190FE32-5AB6-4141-84C8-55E4D073D52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5385" b="99385" l="3385" r="95385">
                        <a14:foregroundMark x1="34615" y1="13846" x2="14769" y2="26462"/>
                        <a14:foregroundMark x1="15846" y1="20923" x2="10308" y2="51385"/>
                        <a14:foregroundMark x1="10308" y1="51385" x2="18462" y2="80923"/>
                        <a14:foregroundMark x1="18462" y1="80923" x2="46154" y2="94462"/>
                        <a14:foregroundMark x1="46154" y1="94462" x2="58923" y2="87231"/>
                        <a14:foregroundMark x1="12000" y1="25385" x2="3692" y2="50308"/>
                        <a14:foregroundMark x1="41231" y1="8769" x2="65538" y2="9385"/>
                        <a14:foregroundMark x1="57231" y1="5538" x2="32462" y2="5538"/>
                        <a14:foregroundMark x1="39538" y1="7692" x2="28000" y2="13231"/>
                        <a14:foregroundMark x1="30154" y1="8769" x2="14154" y2="22615"/>
                        <a14:foregroundMark x1="30769" y1="5538" x2="30769" y2="5538"/>
                        <a14:foregroundMark x1="29077" y1="6000" x2="25231" y2="12154"/>
                        <a14:foregroundMark x1="84308" y1="42462" x2="86000" y2="50308"/>
                        <a14:foregroundMark x1="86000" y1="36923" x2="89231" y2="44769"/>
                        <a14:foregroundMark x1="90462" y1="27077" x2="90154" y2="55385"/>
                        <a14:foregroundMark x1="90154" y1="55385" x2="89846" y2="56308"/>
                        <a14:foregroundMark x1="90923" y1="37538" x2="92615" y2="54615"/>
                        <a14:foregroundMark x1="93692" y1="34769" x2="95385" y2="54615"/>
                        <a14:foregroundMark x1="4769" y1="59692" x2="10923" y2="74462"/>
                        <a14:foregroundMark x1="30769" y1="83846" x2="41231" y2="91077"/>
                        <a14:foregroundMark x1="28615" y1="93231" x2="48923" y2="99385"/>
                        <a14:foregroundMark x1="33538" y1="8308" x2="16462" y2="22154"/>
                        <a14:foregroundMark x1="32923" y1="6615" x2="31846" y2="10000"/>
                        <a14:foregroundMark x1="3692" y1="46923" x2="3692" y2="5415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63971" y="3636593"/>
            <a:ext cx="1280646" cy="1280646"/>
          </a:xfrm>
          <a:prstGeom prst="rect">
            <a:avLst/>
          </a:prstGeom>
        </p:spPr>
      </p:pic>
      <p:sp>
        <p:nvSpPr>
          <p:cNvPr id="14" name="Elipse 10">
            <a:hlinkClick r:id="rId12" action="ppaction://hlinksldjump"/>
            <a:extLst>
              <a:ext uri="{FF2B5EF4-FFF2-40B4-BE49-F238E27FC236}">
                <a16:creationId xmlns:a16="http://schemas.microsoft.com/office/drawing/2014/main" id="{25BE4AEF-285E-4954-A872-33EB97B7F0C5}"/>
              </a:ext>
            </a:extLst>
          </p:cNvPr>
          <p:cNvSpPr/>
          <p:nvPr/>
        </p:nvSpPr>
        <p:spPr>
          <a:xfrm>
            <a:off x="7866794" y="3939416"/>
            <a:ext cx="675000" cy="6750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/>
              <a:t>Trái đất</a:t>
            </a:r>
            <a:endParaRPr lang="es-MX" sz="1200" b="1" dirty="0"/>
          </a:p>
        </p:txBody>
      </p:sp>
      <p:pic>
        <p:nvPicPr>
          <p:cNvPr id="3" name="PLANETA 1" descr="Resultado de imagen para PLANETA PNG">
            <a:extLst>
              <a:ext uri="{FF2B5EF4-FFF2-40B4-BE49-F238E27FC236}">
                <a16:creationId xmlns:a16="http://schemas.microsoft.com/office/drawing/2014/main" id="{09194988-A911-44DE-3DC4-EA3F27D96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291" y="2153773"/>
            <a:ext cx="1288109" cy="959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ao kim">
            <a:hlinkClick r:id="rId13" action="ppaction://hlinksldjump"/>
            <a:extLst>
              <a:ext uri="{FF2B5EF4-FFF2-40B4-BE49-F238E27FC236}">
                <a16:creationId xmlns:a16="http://schemas.microsoft.com/office/drawing/2014/main" id="{50587630-5A5A-0981-089C-BD3D36494224}"/>
              </a:ext>
            </a:extLst>
          </p:cNvPr>
          <p:cNvSpPr/>
          <p:nvPr/>
        </p:nvSpPr>
        <p:spPr>
          <a:xfrm>
            <a:off x="5846175" y="2289843"/>
            <a:ext cx="751373" cy="675000"/>
          </a:xfrm>
          <a:prstGeom prst="ellipse">
            <a:avLst/>
          </a:prstGeom>
          <a:solidFill>
            <a:srgbClr val="D3C691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/>
              <a:t>Sao </a:t>
            </a:r>
            <a:r>
              <a:rPr lang="es-MX" sz="1200" b="1" dirty="0" err="1"/>
              <a:t>Thổ</a:t>
            </a:r>
            <a:endParaRPr lang="es-CL" sz="1200" b="1" dirty="0"/>
          </a:p>
        </p:txBody>
      </p:sp>
    </p:spTree>
    <p:extLst>
      <p:ext uri="{BB962C8B-B14F-4D97-AF65-F5344CB8AC3E}">
        <p14:creationId xmlns:p14="http://schemas.microsoft.com/office/powerpoint/2010/main" val="169597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4.81481E-6 L -0.75443 -0.00949 " pathEditMode="relative" rAng="0" ptsTypes="AA">
                                      <p:cBhvr>
                                        <p:cTn id="21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21" y="-48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3" grpId="0" animBg="1"/>
      <p:bldP spid="13" grpId="1" animBg="1"/>
      <p:bldP spid="11" grpId="0" animBg="1"/>
      <p:bldP spid="11" grpId="1" animBg="1"/>
      <p:bldP spid="12" grpId="0" animBg="1"/>
      <p:bldP spid="12" grpId="1" animBg="1"/>
      <p:bldP spid="14" grpId="0" animBg="1"/>
      <p:bldP spid="8" grpId="0" animBg="1"/>
      <p:bldP spid="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19DFC31-1428-4383-AB92-ECE0EB1391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5"/>
            <a:ext cx="9144000" cy="5143500"/>
          </a:xfrm>
          <a:prstGeom prst="rect">
            <a:avLst/>
          </a:prstGeom>
        </p:spPr>
      </p:pic>
      <p:pic>
        <p:nvPicPr>
          <p:cNvPr id="2050" name="Picture 2" descr="Resultado de imagen para marciano  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6570" y="3829930"/>
            <a:ext cx="908398" cy="1223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89576">
            <a:off x="6547779" y="2349364"/>
            <a:ext cx="2306726" cy="2133523"/>
          </a:xfrm>
          <a:prstGeom prst="rect">
            <a:avLst/>
          </a:prstGeom>
        </p:spPr>
      </p:pic>
      <p:sp>
        <p:nvSpPr>
          <p:cNvPr id="2" name="Arrow: Left 1">
            <a:hlinkClick r:id="rId9" action="ppaction://hlinksldjump"/>
            <a:extLst>
              <a:ext uri="{FF2B5EF4-FFF2-40B4-BE49-F238E27FC236}">
                <a16:creationId xmlns:a16="http://schemas.microsoft.com/office/drawing/2014/main" id="{FB11B38B-B2A2-45AE-AC08-66160F233035}"/>
              </a:ext>
            </a:extLst>
          </p:cNvPr>
          <p:cNvSpPr/>
          <p:nvPr/>
        </p:nvSpPr>
        <p:spPr>
          <a:xfrm>
            <a:off x="7282537" y="4239453"/>
            <a:ext cx="1624592" cy="884903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</a:p>
        </p:txBody>
      </p:sp>
      <p:sp>
        <p:nvSpPr>
          <p:cNvPr id="12" name="Snip Diagonal Corner Rectangle 1">
            <a:extLst>
              <a:ext uri="{FF2B5EF4-FFF2-40B4-BE49-F238E27FC236}">
                <a16:creationId xmlns:a16="http://schemas.microsoft.com/office/drawing/2014/main" id="{D2B30F90-DB79-48D0-97C1-62467722D8A4}"/>
              </a:ext>
            </a:extLst>
          </p:cNvPr>
          <p:cNvSpPr/>
          <p:nvPr/>
        </p:nvSpPr>
        <p:spPr>
          <a:xfrm>
            <a:off x="172616" y="130545"/>
            <a:ext cx="7442261" cy="628437"/>
          </a:xfrm>
          <a:prstGeom prst="snip2DiagRect">
            <a:avLst>
              <a:gd name="adj1" fmla="val 16010"/>
              <a:gd name="adj2" fmla="val 1590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">
            <a:extLst>
              <a:ext uri="{FF2B5EF4-FFF2-40B4-BE49-F238E27FC236}">
                <a16:creationId xmlns:a16="http://schemas.microsoft.com/office/drawing/2014/main" id="{F059655D-4871-46B1-B7D5-DAC38F83D5FE}"/>
              </a:ext>
            </a:extLst>
          </p:cNvPr>
          <p:cNvSpPr/>
          <p:nvPr/>
        </p:nvSpPr>
        <p:spPr>
          <a:xfrm>
            <a:off x="196766" y="887621"/>
            <a:ext cx="5493247" cy="567256"/>
          </a:xfrm>
          <a:prstGeom prst="snip2Diag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sz="225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sz="225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sz="22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vi-VN" sz="225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250" b="1" dirty="0">
              <a:solidFill>
                <a:prstClr val="black"/>
              </a:solidFill>
            </a:endParaRPr>
          </a:p>
        </p:txBody>
      </p:sp>
      <p:sp>
        <p:nvSpPr>
          <p:cNvPr id="25" name="b">
            <a:extLst>
              <a:ext uri="{FF2B5EF4-FFF2-40B4-BE49-F238E27FC236}">
                <a16:creationId xmlns:a16="http://schemas.microsoft.com/office/drawing/2014/main" id="{B1FE942B-D5C0-4C2B-960B-E3F1F4D7BEC4}"/>
              </a:ext>
            </a:extLst>
          </p:cNvPr>
          <p:cNvSpPr/>
          <p:nvPr/>
        </p:nvSpPr>
        <p:spPr>
          <a:xfrm>
            <a:off x="250211" y="1621446"/>
            <a:ext cx="5592179" cy="567256"/>
          </a:xfrm>
          <a:prstGeom prst="snip2Diag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/>
          <a:p>
            <a:pPr defTabSz="192876">
              <a:lnSpc>
                <a:spcPct val="150000"/>
              </a:lnSpc>
              <a:spcAft>
                <a:spcPts val="422"/>
              </a:spcAft>
              <a:defRPr/>
            </a:pPr>
            <a:r>
              <a:rPr lang="en-US" sz="225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EE9E888-DB06-4539-88FA-B6384773E25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780" b="89976" l="2227" r="97773">
                        <a14:foregroundMark x1="36748" y1="20782" x2="36748" y2="20782"/>
                        <a14:foregroundMark x1="51448" y1="15648" x2="51448" y2="15648"/>
                        <a14:foregroundMark x1="89755" y1="21271" x2="89755" y2="21271"/>
                        <a14:foregroundMark x1="89087" y1="41076" x2="89087" y2="41076"/>
                        <a14:foregroundMark x1="92650" y1="44010" x2="92650" y2="44010"/>
                        <a14:foregroundMark x1="97773" y1="45232" x2="97773" y2="45232"/>
                        <a14:foregroundMark x1="6904" y1="47922" x2="6904" y2="47922"/>
                        <a14:foregroundMark x1="5345" y1="66748" x2="5345" y2="66748"/>
                        <a14:foregroundMark x1="2227" y1="49389" x2="2227" y2="493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914" y="1459837"/>
            <a:ext cx="1019373" cy="92855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7E51B3F-6394-43D6-B84C-96474BE2907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3418" y="861128"/>
            <a:ext cx="786721" cy="661488"/>
          </a:xfrm>
          <a:prstGeom prst="rect">
            <a:avLst/>
          </a:prstGeom>
        </p:spPr>
      </p:pic>
      <p:pic>
        <p:nvPicPr>
          <p:cNvPr id="31" name="MARCIANO2" descr="Resultado de imagen para marciano png">
            <a:extLst>
              <a:ext uri="{FF2B5EF4-FFF2-40B4-BE49-F238E27FC236}">
                <a16:creationId xmlns:a16="http://schemas.microsoft.com/office/drawing/2014/main" id="{BB3EDB7A-B60D-46FB-82C5-22B7DD39A9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7787" y="3915620"/>
            <a:ext cx="553836" cy="1037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MARCIANO1" descr="Resultado de imagen para marciano png">
            <a:extLst>
              <a:ext uri="{FF2B5EF4-FFF2-40B4-BE49-F238E27FC236}">
                <a16:creationId xmlns:a16="http://schemas.microsoft.com/office/drawing/2014/main" id="{E1A625EF-2557-4C89-B9A4-1AAB70BEC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448" y="3691485"/>
            <a:ext cx="611231" cy="1231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MARCIANO2" descr="Resultado de imagen para marciano png">
            <a:extLst>
              <a:ext uri="{FF2B5EF4-FFF2-40B4-BE49-F238E27FC236}">
                <a16:creationId xmlns:a16="http://schemas.microsoft.com/office/drawing/2014/main" id="{25716E79-0BC3-44DC-8A04-217B59FD2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3931" y="3676299"/>
            <a:ext cx="618714" cy="1159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MARCIANO2" descr="Resultado de imagen para marciano png">
            <a:extLst>
              <a:ext uri="{FF2B5EF4-FFF2-40B4-BE49-F238E27FC236}">
                <a16:creationId xmlns:a16="http://schemas.microsoft.com/office/drawing/2014/main" id="{7CD6BD91-F7C6-403A-80DE-B9B0D5802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02011" y="4107795"/>
            <a:ext cx="553836" cy="1037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MARCIANO2" descr="Resultado de imagen para marciano png">
            <a:extLst>
              <a:ext uri="{FF2B5EF4-FFF2-40B4-BE49-F238E27FC236}">
                <a16:creationId xmlns:a16="http://schemas.microsoft.com/office/drawing/2014/main" id="{EC6C6854-5A4F-45A8-A3EB-3F60AAEB1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1107" y="3738721"/>
            <a:ext cx="606816" cy="1136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MARCIANO1" descr="Resultado de imagen para marciano png">
            <a:extLst>
              <a:ext uri="{FF2B5EF4-FFF2-40B4-BE49-F238E27FC236}">
                <a16:creationId xmlns:a16="http://schemas.microsoft.com/office/drawing/2014/main" id="{97E2450E-FEA0-472B-A3A6-9E25B7A3D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856" y="3915619"/>
            <a:ext cx="557057" cy="112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Đồng hồ đếm ngược 40 giây _ 40 seconds timer">
            <a:hlinkClick r:id="" action="ppaction://media"/>
            <a:extLst>
              <a:ext uri="{FF2B5EF4-FFF2-40B4-BE49-F238E27FC236}">
                <a16:creationId xmlns:a16="http://schemas.microsoft.com/office/drawing/2014/main" id="{560A0E9D-9FE7-F3B0-0675-B8EB47CA6DE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7118983" y="887621"/>
            <a:ext cx="1774806" cy="998329"/>
          </a:xfrm>
          <a:prstGeom prst="rect">
            <a:avLst/>
          </a:prstGeom>
        </p:spPr>
      </p:pic>
      <p:sp>
        <p:nvSpPr>
          <p:cNvPr id="8" name="A">
            <a:extLst>
              <a:ext uri="{FF2B5EF4-FFF2-40B4-BE49-F238E27FC236}">
                <a16:creationId xmlns:a16="http://schemas.microsoft.com/office/drawing/2014/main" id="{612AD8DF-ECBD-FE16-0980-49E3A4F6F9FE}"/>
              </a:ext>
            </a:extLst>
          </p:cNvPr>
          <p:cNvSpPr/>
          <p:nvPr/>
        </p:nvSpPr>
        <p:spPr>
          <a:xfrm>
            <a:off x="250211" y="2347285"/>
            <a:ext cx="6352076" cy="567256"/>
          </a:xfrm>
          <a:prstGeom prst="snip2Diag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sz="225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25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sz="22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  <a:endParaRPr lang="en-US" sz="2250" dirty="0">
              <a:solidFill>
                <a:prstClr val="black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571C9C9-A736-4A15-899E-061C653F238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902" y="2115895"/>
            <a:ext cx="786721" cy="661488"/>
          </a:xfrm>
          <a:prstGeom prst="rect">
            <a:avLst/>
          </a:prstGeom>
        </p:spPr>
      </p:pic>
      <p:sp>
        <p:nvSpPr>
          <p:cNvPr id="10" name="A">
            <a:extLst>
              <a:ext uri="{FF2B5EF4-FFF2-40B4-BE49-F238E27FC236}">
                <a16:creationId xmlns:a16="http://schemas.microsoft.com/office/drawing/2014/main" id="{4A6B607F-0FA2-0B63-A0FE-D57BC9B1A677}"/>
              </a:ext>
            </a:extLst>
          </p:cNvPr>
          <p:cNvSpPr/>
          <p:nvPr/>
        </p:nvSpPr>
        <p:spPr>
          <a:xfrm>
            <a:off x="264749" y="3069911"/>
            <a:ext cx="6352076" cy="567256"/>
          </a:xfrm>
          <a:prstGeom prst="snip2Diag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sz="225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25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sz="22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  <a:endParaRPr lang="en-US" sz="2250" dirty="0">
              <a:solidFill>
                <a:prstClr val="black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FB636B8-8D32-F7D6-60B5-92E524F1BE4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0660" y="3013072"/>
            <a:ext cx="786721" cy="66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53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16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2" grpId="0" animBg="1"/>
      <p:bldP spid="22" grpId="0" animBg="1"/>
      <p:bldP spid="25" grpId="0" animBg="1"/>
      <p:bldP spid="8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8"/>
          <p:cNvSpPr txBox="1">
            <a:spLocks noGrp="1"/>
          </p:cNvSpPr>
          <p:nvPr>
            <p:ph type="ctrTitle" idx="4294967295"/>
          </p:nvPr>
        </p:nvSpPr>
        <p:spPr>
          <a:xfrm>
            <a:off x="702642" y="1515267"/>
            <a:ext cx="50895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8</a:t>
            </a:r>
            <a:endParaRPr sz="6600" dirty="0">
              <a:solidFill>
                <a:srgbClr val="FFC000"/>
              </a:solidFill>
            </a:endParaRPr>
          </a:p>
        </p:txBody>
      </p:sp>
      <p:sp>
        <p:nvSpPr>
          <p:cNvPr id="117" name="Google Shape;117;p18"/>
          <p:cNvSpPr/>
          <p:nvPr/>
        </p:nvSpPr>
        <p:spPr>
          <a:xfrm>
            <a:off x="7415036" y="2688700"/>
            <a:ext cx="257297" cy="245675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8" name="Google Shape;118;p18"/>
          <p:cNvGrpSpPr/>
          <p:nvPr/>
        </p:nvGrpSpPr>
        <p:grpSpPr>
          <a:xfrm>
            <a:off x="7095409" y="1308801"/>
            <a:ext cx="1102361" cy="1102633"/>
            <a:chOff x="6654650" y="3665275"/>
            <a:chExt cx="409100" cy="409125"/>
          </a:xfrm>
        </p:grpSpPr>
        <p:sp>
          <p:nvSpPr>
            <p:cNvPr id="119" name="Google Shape;119;p18"/>
            <p:cNvSpPr/>
            <p:nvPr/>
          </p:nvSpPr>
          <p:spPr>
            <a:xfrm>
              <a:off x="6808525" y="3819150"/>
              <a:ext cx="211875" cy="211900"/>
            </a:xfrm>
            <a:custGeom>
              <a:avLst/>
              <a:gdLst/>
              <a:ahLst/>
              <a:cxnLst/>
              <a:rect l="l" t="t" r="r" b="b"/>
              <a:pathLst>
                <a:path w="8475" h="8476" extrusionOk="0">
                  <a:moveTo>
                    <a:pt x="8157" y="0"/>
                  </a:moveTo>
                  <a:lnTo>
                    <a:pt x="7327" y="1075"/>
                  </a:lnTo>
                  <a:lnTo>
                    <a:pt x="6399" y="2150"/>
                  </a:lnTo>
                  <a:lnTo>
                    <a:pt x="5422" y="3249"/>
                  </a:lnTo>
                  <a:lnTo>
                    <a:pt x="4347" y="4348"/>
                  </a:lnTo>
                  <a:lnTo>
                    <a:pt x="3248" y="5422"/>
                  </a:lnTo>
                  <a:lnTo>
                    <a:pt x="2149" y="6399"/>
                  </a:lnTo>
                  <a:lnTo>
                    <a:pt x="1075" y="7327"/>
                  </a:lnTo>
                  <a:lnTo>
                    <a:pt x="0" y="8158"/>
                  </a:lnTo>
                  <a:lnTo>
                    <a:pt x="440" y="8280"/>
                  </a:lnTo>
                  <a:lnTo>
                    <a:pt x="855" y="8377"/>
                  </a:lnTo>
                  <a:lnTo>
                    <a:pt x="1294" y="8426"/>
                  </a:lnTo>
                  <a:lnTo>
                    <a:pt x="1734" y="8475"/>
                  </a:lnTo>
                  <a:lnTo>
                    <a:pt x="2174" y="8475"/>
                  </a:lnTo>
                  <a:lnTo>
                    <a:pt x="2613" y="8451"/>
                  </a:lnTo>
                  <a:lnTo>
                    <a:pt x="3028" y="8402"/>
                  </a:lnTo>
                  <a:lnTo>
                    <a:pt x="3468" y="8304"/>
                  </a:lnTo>
                  <a:lnTo>
                    <a:pt x="3883" y="8207"/>
                  </a:lnTo>
                  <a:lnTo>
                    <a:pt x="4323" y="8060"/>
                  </a:lnTo>
                  <a:lnTo>
                    <a:pt x="4714" y="7889"/>
                  </a:lnTo>
                  <a:lnTo>
                    <a:pt x="5129" y="7694"/>
                  </a:lnTo>
                  <a:lnTo>
                    <a:pt x="5520" y="7449"/>
                  </a:lnTo>
                  <a:lnTo>
                    <a:pt x="5886" y="7205"/>
                  </a:lnTo>
                  <a:lnTo>
                    <a:pt x="6252" y="6912"/>
                  </a:lnTo>
                  <a:lnTo>
                    <a:pt x="6594" y="6595"/>
                  </a:lnTo>
                  <a:lnTo>
                    <a:pt x="6912" y="6253"/>
                  </a:lnTo>
                  <a:lnTo>
                    <a:pt x="7205" y="5886"/>
                  </a:lnTo>
                  <a:lnTo>
                    <a:pt x="7449" y="5520"/>
                  </a:lnTo>
                  <a:lnTo>
                    <a:pt x="7693" y="5129"/>
                  </a:lnTo>
                  <a:lnTo>
                    <a:pt x="7889" y="4714"/>
                  </a:lnTo>
                  <a:lnTo>
                    <a:pt x="8060" y="4323"/>
                  </a:lnTo>
                  <a:lnTo>
                    <a:pt x="8206" y="3884"/>
                  </a:lnTo>
                  <a:lnTo>
                    <a:pt x="8304" y="3468"/>
                  </a:lnTo>
                  <a:lnTo>
                    <a:pt x="8402" y="3029"/>
                  </a:lnTo>
                  <a:lnTo>
                    <a:pt x="8450" y="2614"/>
                  </a:lnTo>
                  <a:lnTo>
                    <a:pt x="8475" y="2174"/>
                  </a:lnTo>
                  <a:lnTo>
                    <a:pt x="8475" y="1734"/>
                  </a:lnTo>
                  <a:lnTo>
                    <a:pt x="8426" y="1295"/>
                  </a:lnTo>
                  <a:lnTo>
                    <a:pt x="8377" y="855"/>
                  </a:lnTo>
                  <a:lnTo>
                    <a:pt x="8279" y="440"/>
                  </a:lnTo>
                  <a:lnTo>
                    <a:pt x="81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18"/>
            <p:cNvSpPr/>
            <p:nvPr/>
          </p:nvSpPr>
          <p:spPr>
            <a:xfrm>
              <a:off x="6654650" y="3665275"/>
              <a:ext cx="409100" cy="409125"/>
            </a:xfrm>
            <a:custGeom>
              <a:avLst/>
              <a:gdLst/>
              <a:ahLst/>
              <a:cxnLst/>
              <a:rect l="l" t="t" r="r" b="b"/>
              <a:pathLst>
                <a:path w="16364" h="16365" extrusionOk="0">
                  <a:moveTo>
                    <a:pt x="13580" y="1686"/>
                  </a:moveTo>
                  <a:lnTo>
                    <a:pt x="13677" y="1735"/>
                  </a:lnTo>
                  <a:lnTo>
                    <a:pt x="13775" y="1759"/>
                  </a:lnTo>
                  <a:lnTo>
                    <a:pt x="13848" y="1832"/>
                  </a:lnTo>
                  <a:lnTo>
                    <a:pt x="13897" y="1906"/>
                  </a:lnTo>
                  <a:lnTo>
                    <a:pt x="13946" y="1979"/>
                  </a:lnTo>
                  <a:lnTo>
                    <a:pt x="13970" y="2077"/>
                  </a:lnTo>
                  <a:lnTo>
                    <a:pt x="13995" y="2174"/>
                  </a:lnTo>
                  <a:lnTo>
                    <a:pt x="13995" y="2419"/>
                  </a:lnTo>
                  <a:lnTo>
                    <a:pt x="13922" y="2687"/>
                  </a:lnTo>
                  <a:lnTo>
                    <a:pt x="13824" y="3029"/>
                  </a:lnTo>
                  <a:lnTo>
                    <a:pt x="13677" y="3371"/>
                  </a:lnTo>
                  <a:lnTo>
                    <a:pt x="13482" y="3762"/>
                  </a:lnTo>
                  <a:lnTo>
                    <a:pt x="13238" y="4177"/>
                  </a:lnTo>
                  <a:lnTo>
                    <a:pt x="12993" y="3908"/>
                  </a:lnTo>
                  <a:lnTo>
                    <a:pt x="12749" y="3615"/>
                  </a:lnTo>
                  <a:lnTo>
                    <a:pt x="12407" y="3298"/>
                  </a:lnTo>
                  <a:lnTo>
                    <a:pt x="12041" y="3029"/>
                  </a:lnTo>
                  <a:lnTo>
                    <a:pt x="11675" y="2761"/>
                  </a:lnTo>
                  <a:lnTo>
                    <a:pt x="11308" y="2541"/>
                  </a:lnTo>
                  <a:lnTo>
                    <a:pt x="11748" y="2272"/>
                  </a:lnTo>
                  <a:lnTo>
                    <a:pt x="12187" y="2052"/>
                  </a:lnTo>
                  <a:lnTo>
                    <a:pt x="12554" y="1881"/>
                  </a:lnTo>
                  <a:lnTo>
                    <a:pt x="12920" y="1759"/>
                  </a:lnTo>
                  <a:lnTo>
                    <a:pt x="13213" y="1686"/>
                  </a:lnTo>
                  <a:close/>
                  <a:moveTo>
                    <a:pt x="9721" y="3591"/>
                  </a:moveTo>
                  <a:lnTo>
                    <a:pt x="9794" y="3615"/>
                  </a:lnTo>
                  <a:lnTo>
                    <a:pt x="9916" y="3713"/>
                  </a:lnTo>
                  <a:lnTo>
                    <a:pt x="10014" y="3835"/>
                  </a:lnTo>
                  <a:lnTo>
                    <a:pt x="10038" y="3908"/>
                  </a:lnTo>
                  <a:lnTo>
                    <a:pt x="10038" y="3982"/>
                  </a:lnTo>
                  <a:lnTo>
                    <a:pt x="10038" y="4055"/>
                  </a:lnTo>
                  <a:lnTo>
                    <a:pt x="10014" y="4128"/>
                  </a:lnTo>
                  <a:lnTo>
                    <a:pt x="9916" y="4250"/>
                  </a:lnTo>
                  <a:lnTo>
                    <a:pt x="9794" y="4348"/>
                  </a:lnTo>
                  <a:lnTo>
                    <a:pt x="9721" y="4372"/>
                  </a:lnTo>
                  <a:lnTo>
                    <a:pt x="9574" y="4372"/>
                  </a:lnTo>
                  <a:lnTo>
                    <a:pt x="9501" y="4348"/>
                  </a:lnTo>
                  <a:lnTo>
                    <a:pt x="9379" y="4250"/>
                  </a:lnTo>
                  <a:lnTo>
                    <a:pt x="9281" y="4128"/>
                  </a:lnTo>
                  <a:lnTo>
                    <a:pt x="9257" y="4055"/>
                  </a:lnTo>
                  <a:lnTo>
                    <a:pt x="9257" y="3982"/>
                  </a:lnTo>
                  <a:lnTo>
                    <a:pt x="9257" y="3908"/>
                  </a:lnTo>
                  <a:lnTo>
                    <a:pt x="9281" y="3835"/>
                  </a:lnTo>
                  <a:lnTo>
                    <a:pt x="9379" y="3713"/>
                  </a:lnTo>
                  <a:lnTo>
                    <a:pt x="9501" y="3615"/>
                  </a:lnTo>
                  <a:lnTo>
                    <a:pt x="9574" y="3591"/>
                  </a:lnTo>
                  <a:close/>
                  <a:moveTo>
                    <a:pt x="8182" y="3322"/>
                  </a:moveTo>
                  <a:lnTo>
                    <a:pt x="8304" y="3347"/>
                  </a:lnTo>
                  <a:lnTo>
                    <a:pt x="8402" y="3371"/>
                  </a:lnTo>
                  <a:lnTo>
                    <a:pt x="8500" y="3420"/>
                  </a:lnTo>
                  <a:lnTo>
                    <a:pt x="8597" y="3493"/>
                  </a:lnTo>
                  <a:lnTo>
                    <a:pt x="8671" y="3591"/>
                  </a:lnTo>
                  <a:lnTo>
                    <a:pt x="8719" y="3689"/>
                  </a:lnTo>
                  <a:lnTo>
                    <a:pt x="8768" y="3786"/>
                  </a:lnTo>
                  <a:lnTo>
                    <a:pt x="8768" y="3908"/>
                  </a:lnTo>
                  <a:lnTo>
                    <a:pt x="8768" y="4031"/>
                  </a:lnTo>
                  <a:lnTo>
                    <a:pt x="8719" y="4153"/>
                  </a:lnTo>
                  <a:lnTo>
                    <a:pt x="8671" y="4250"/>
                  </a:lnTo>
                  <a:lnTo>
                    <a:pt x="8597" y="4324"/>
                  </a:lnTo>
                  <a:lnTo>
                    <a:pt x="8500" y="4397"/>
                  </a:lnTo>
                  <a:lnTo>
                    <a:pt x="8402" y="4446"/>
                  </a:lnTo>
                  <a:lnTo>
                    <a:pt x="8304" y="4495"/>
                  </a:lnTo>
                  <a:lnTo>
                    <a:pt x="8060" y="4495"/>
                  </a:lnTo>
                  <a:lnTo>
                    <a:pt x="7962" y="4446"/>
                  </a:lnTo>
                  <a:lnTo>
                    <a:pt x="7865" y="4397"/>
                  </a:lnTo>
                  <a:lnTo>
                    <a:pt x="7767" y="4324"/>
                  </a:lnTo>
                  <a:lnTo>
                    <a:pt x="7694" y="4250"/>
                  </a:lnTo>
                  <a:lnTo>
                    <a:pt x="7645" y="4153"/>
                  </a:lnTo>
                  <a:lnTo>
                    <a:pt x="7596" y="4031"/>
                  </a:lnTo>
                  <a:lnTo>
                    <a:pt x="7596" y="3908"/>
                  </a:lnTo>
                  <a:lnTo>
                    <a:pt x="7596" y="3786"/>
                  </a:lnTo>
                  <a:lnTo>
                    <a:pt x="7645" y="3689"/>
                  </a:lnTo>
                  <a:lnTo>
                    <a:pt x="7694" y="3591"/>
                  </a:lnTo>
                  <a:lnTo>
                    <a:pt x="7767" y="3493"/>
                  </a:lnTo>
                  <a:lnTo>
                    <a:pt x="7865" y="3420"/>
                  </a:lnTo>
                  <a:lnTo>
                    <a:pt x="7962" y="3371"/>
                  </a:lnTo>
                  <a:lnTo>
                    <a:pt x="8060" y="3347"/>
                  </a:lnTo>
                  <a:lnTo>
                    <a:pt x="8182" y="3322"/>
                  </a:lnTo>
                  <a:close/>
                  <a:moveTo>
                    <a:pt x="9086" y="4763"/>
                  </a:moveTo>
                  <a:lnTo>
                    <a:pt x="9159" y="4788"/>
                  </a:lnTo>
                  <a:lnTo>
                    <a:pt x="9281" y="4885"/>
                  </a:lnTo>
                  <a:lnTo>
                    <a:pt x="9354" y="5007"/>
                  </a:lnTo>
                  <a:lnTo>
                    <a:pt x="9379" y="5081"/>
                  </a:lnTo>
                  <a:lnTo>
                    <a:pt x="9379" y="5154"/>
                  </a:lnTo>
                  <a:lnTo>
                    <a:pt x="9379" y="5227"/>
                  </a:lnTo>
                  <a:lnTo>
                    <a:pt x="9354" y="5301"/>
                  </a:lnTo>
                  <a:lnTo>
                    <a:pt x="9281" y="5423"/>
                  </a:lnTo>
                  <a:lnTo>
                    <a:pt x="9159" y="5520"/>
                  </a:lnTo>
                  <a:lnTo>
                    <a:pt x="9086" y="5545"/>
                  </a:lnTo>
                  <a:lnTo>
                    <a:pt x="8915" y="5545"/>
                  </a:lnTo>
                  <a:lnTo>
                    <a:pt x="8842" y="5520"/>
                  </a:lnTo>
                  <a:lnTo>
                    <a:pt x="8719" y="5423"/>
                  </a:lnTo>
                  <a:lnTo>
                    <a:pt x="8646" y="5301"/>
                  </a:lnTo>
                  <a:lnTo>
                    <a:pt x="8622" y="5227"/>
                  </a:lnTo>
                  <a:lnTo>
                    <a:pt x="8597" y="5154"/>
                  </a:lnTo>
                  <a:lnTo>
                    <a:pt x="8622" y="5081"/>
                  </a:lnTo>
                  <a:lnTo>
                    <a:pt x="8646" y="5007"/>
                  </a:lnTo>
                  <a:lnTo>
                    <a:pt x="8719" y="4885"/>
                  </a:lnTo>
                  <a:lnTo>
                    <a:pt x="8842" y="4788"/>
                  </a:lnTo>
                  <a:lnTo>
                    <a:pt x="8915" y="4763"/>
                  </a:lnTo>
                  <a:close/>
                  <a:moveTo>
                    <a:pt x="2540" y="11309"/>
                  </a:moveTo>
                  <a:lnTo>
                    <a:pt x="2760" y="11675"/>
                  </a:lnTo>
                  <a:lnTo>
                    <a:pt x="3029" y="12041"/>
                  </a:lnTo>
                  <a:lnTo>
                    <a:pt x="3298" y="12408"/>
                  </a:lnTo>
                  <a:lnTo>
                    <a:pt x="3615" y="12750"/>
                  </a:lnTo>
                  <a:lnTo>
                    <a:pt x="3908" y="12994"/>
                  </a:lnTo>
                  <a:lnTo>
                    <a:pt x="4177" y="13238"/>
                  </a:lnTo>
                  <a:lnTo>
                    <a:pt x="3762" y="13482"/>
                  </a:lnTo>
                  <a:lnTo>
                    <a:pt x="3371" y="13678"/>
                  </a:lnTo>
                  <a:lnTo>
                    <a:pt x="3029" y="13824"/>
                  </a:lnTo>
                  <a:lnTo>
                    <a:pt x="2687" y="13922"/>
                  </a:lnTo>
                  <a:lnTo>
                    <a:pt x="2418" y="13995"/>
                  </a:lnTo>
                  <a:lnTo>
                    <a:pt x="2174" y="13995"/>
                  </a:lnTo>
                  <a:lnTo>
                    <a:pt x="2076" y="13971"/>
                  </a:lnTo>
                  <a:lnTo>
                    <a:pt x="1979" y="13946"/>
                  </a:lnTo>
                  <a:lnTo>
                    <a:pt x="1905" y="13897"/>
                  </a:lnTo>
                  <a:lnTo>
                    <a:pt x="1832" y="13849"/>
                  </a:lnTo>
                  <a:lnTo>
                    <a:pt x="1759" y="13775"/>
                  </a:lnTo>
                  <a:lnTo>
                    <a:pt x="1734" y="13678"/>
                  </a:lnTo>
                  <a:lnTo>
                    <a:pt x="1686" y="13580"/>
                  </a:lnTo>
                  <a:lnTo>
                    <a:pt x="1686" y="13482"/>
                  </a:lnTo>
                  <a:lnTo>
                    <a:pt x="1686" y="13214"/>
                  </a:lnTo>
                  <a:lnTo>
                    <a:pt x="1759" y="12921"/>
                  </a:lnTo>
                  <a:lnTo>
                    <a:pt x="1881" y="12554"/>
                  </a:lnTo>
                  <a:lnTo>
                    <a:pt x="2052" y="12188"/>
                  </a:lnTo>
                  <a:lnTo>
                    <a:pt x="2272" y="11748"/>
                  </a:lnTo>
                  <a:lnTo>
                    <a:pt x="2540" y="11309"/>
                  </a:lnTo>
                  <a:close/>
                  <a:moveTo>
                    <a:pt x="15362" y="1"/>
                  </a:moveTo>
                  <a:lnTo>
                    <a:pt x="15094" y="25"/>
                  </a:lnTo>
                  <a:lnTo>
                    <a:pt x="14801" y="74"/>
                  </a:lnTo>
                  <a:lnTo>
                    <a:pt x="14483" y="172"/>
                  </a:lnTo>
                  <a:lnTo>
                    <a:pt x="14141" y="294"/>
                  </a:lnTo>
                  <a:lnTo>
                    <a:pt x="13775" y="440"/>
                  </a:lnTo>
                  <a:lnTo>
                    <a:pt x="13384" y="611"/>
                  </a:lnTo>
                  <a:lnTo>
                    <a:pt x="12993" y="831"/>
                  </a:lnTo>
                  <a:lnTo>
                    <a:pt x="12578" y="1051"/>
                  </a:lnTo>
                  <a:lnTo>
                    <a:pt x="11699" y="1613"/>
                  </a:lnTo>
                  <a:lnTo>
                    <a:pt x="10747" y="2272"/>
                  </a:lnTo>
                  <a:lnTo>
                    <a:pt x="10307" y="2101"/>
                  </a:lnTo>
                  <a:lnTo>
                    <a:pt x="9843" y="1955"/>
                  </a:lnTo>
                  <a:lnTo>
                    <a:pt x="9379" y="1857"/>
                  </a:lnTo>
                  <a:lnTo>
                    <a:pt x="8915" y="1784"/>
                  </a:lnTo>
                  <a:lnTo>
                    <a:pt x="8451" y="1735"/>
                  </a:lnTo>
                  <a:lnTo>
                    <a:pt x="7962" y="1735"/>
                  </a:lnTo>
                  <a:lnTo>
                    <a:pt x="7498" y="1784"/>
                  </a:lnTo>
                  <a:lnTo>
                    <a:pt x="7034" y="1832"/>
                  </a:lnTo>
                  <a:lnTo>
                    <a:pt x="6570" y="1930"/>
                  </a:lnTo>
                  <a:lnTo>
                    <a:pt x="6106" y="2077"/>
                  </a:lnTo>
                  <a:lnTo>
                    <a:pt x="5667" y="2248"/>
                  </a:lnTo>
                  <a:lnTo>
                    <a:pt x="5227" y="2443"/>
                  </a:lnTo>
                  <a:lnTo>
                    <a:pt x="4787" y="2687"/>
                  </a:lnTo>
                  <a:lnTo>
                    <a:pt x="4397" y="2980"/>
                  </a:lnTo>
                  <a:lnTo>
                    <a:pt x="4006" y="3273"/>
                  </a:lnTo>
                  <a:lnTo>
                    <a:pt x="3615" y="3615"/>
                  </a:lnTo>
                  <a:lnTo>
                    <a:pt x="3273" y="4006"/>
                  </a:lnTo>
                  <a:lnTo>
                    <a:pt x="2980" y="4397"/>
                  </a:lnTo>
                  <a:lnTo>
                    <a:pt x="2687" y="4788"/>
                  </a:lnTo>
                  <a:lnTo>
                    <a:pt x="2443" y="5227"/>
                  </a:lnTo>
                  <a:lnTo>
                    <a:pt x="2247" y="5667"/>
                  </a:lnTo>
                  <a:lnTo>
                    <a:pt x="2076" y="6107"/>
                  </a:lnTo>
                  <a:lnTo>
                    <a:pt x="1930" y="6571"/>
                  </a:lnTo>
                  <a:lnTo>
                    <a:pt x="1832" y="7035"/>
                  </a:lnTo>
                  <a:lnTo>
                    <a:pt x="1783" y="7499"/>
                  </a:lnTo>
                  <a:lnTo>
                    <a:pt x="1734" y="7963"/>
                  </a:lnTo>
                  <a:lnTo>
                    <a:pt x="1734" y="8451"/>
                  </a:lnTo>
                  <a:lnTo>
                    <a:pt x="1783" y="8915"/>
                  </a:lnTo>
                  <a:lnTo>
                    <a:pt x="1857" y="9379"/>
                  </a:lnTo>
                  <a:lnTo>
                    <a:pt x="1954" y="9843"/>
                  </a:lnTo>
                  <a:lnTo>
                    <a:pt x="2101" y="10307"/>
                  </a:lnTo>
                  <a:lnTo>
                    <a:pt x="2272" y="10747"/>
                  </a:lnTo>
                  <a:lnTo>
                    <a:pt x="1612" y="11699"/>
                  </a:lnTo>
                  <a:lnTo>
                    <a:pt x="1051" y="12579"/>
                  </a:lnTo>
                  <a:lnTo>
                    <a:pt x="831" y="12994"/>
                  </a:lnTo>
                  <a:lnTo>
                    <a:pt x="611" y="13385"/>
                  </a:lnTo>
                  <a:lnTo>
                    <a:pt x="440" y="13775"/>
                  </a:lnTo>
                  <a:lnTo>
                    <a:pt x="293" y="14142"/>
                  </a:lnTo>
                  <a:lnTo>
                    <a:pt x="171" y="14484"/>
                  </a:lnTo>
                  <a:lnTo>
                    <a:pt x="74" y="14801"/>
                  </a:lnTo>
                  <a:lnTo>
                    <a:pt x="25" y="15094"/>
                  </a:lnTo>
                  <a:lnTo>
                    <a:pt x="0" y="15363"/>
                  </a:lnTo>
                  <a:lnTo>
                    <a:pt x="0" y="15583"/>
                  </a:lnTo>
                  <a:lnTo>
                    <a:pt x="49" y="15802"/>
                  </a:lnTo>
                  <a:lnTo>
                    <a:pt x="123" y="15973"/>
                  </a:lnTo>
                  <a:lnTo>
                    <a:pt x="245" y="16120"/>
                  </a:lnTo>
                  <a:lnTo>
                    <a:pt x="342" y="16218"/>
                  </a:lnTo>
                  <a:lnTo>
                    <a:pt x="489" y="16291"/>
                  </a:lnTo>
                  <a:lnTo>
                    <a:pt x="635" y="16340"/>
                  </a:lnTo>
                  <a:lnTo>
                    <a:pt x="806" y="16364"/>
                  </a:lnTo>
                  <a:lnTo>
                    <a:pt x="1173" y="16364"/>
                  </a:lnTo>
                  <a:lnTo>
                    <a:pt x="1393" y="16315"/>
                  </a:lnTo>
                  <a:lnTo>
                    <a:pt x="1637" y="16267"/>
                  </a:lnTo>
                  <a:lnTo>
                    <a:pt x="2150" y="16120"/>
                  </a:lnTo>
                  <a:lnTo>
                    <a:pt x="2711" y="15876"/>
                  </a:lnTo>
                  <a:lnTo>
                    <a:pt x="3322" y="15583"/>
                  </a:lnTo>
                  <a:lnTo>
                    <a:pt x="3957" y="15192"/>
                  </a:lnTo>
                  <a:lnTo>
                    <a:pt x="4665" y="14752"/>
                  </a:lnTo>
                  <a:lnTo>
                    <a:pt x="5373" y="14264"/>
                  </a:lnTo>
                  <a:lnTo>
                    <a:pt x="6131" y="13702"/>
                  </a:lnTo>
                  <a:lnTo>
                    <a:pt x="6912" y="13092"/>
                  </a:lnTo>
                  <a:lnTo>
                    <a:pt x="7718" y="12432"/>
                  </a:lnTo>
                  <a:lnTo>
                    <a:pt x="8524" y="11724"/>
                  </a:lnTo>
                  <a:lnTo>
                    <a:pt x="9330" y="10967"/>
                  </a:lnTo>
                  <a:lnTo>
                    <a:pt x="10160" y="10161"/>
                  </a:lnTo>
                  <a:lnTo>
                    <a:pt x="10966" y="9330"/>
                  </a:lnTo>
                  <a:lnTo>
                    <a:pt x="11723" y="8524"/>
                  </a:lnTo>
                  <a:lnTo>
                    <a:pt x="12432" y="7718"/>
                  </a:lnTo>
                  <a:lnTo>
                    <a:pt x="13091" y="6912"/>
                  </a:lnTo>
                  <a:lnTo>
                    <a:pt x="13702" y="6131"/>
                  </a:lnTo>
                  <a:lnTo>
                    <a:pt x="14263" y="5374"/>
                  </a:lnTo>
                  <a:lnTo>
                    <a:pt x="14752" y="4666"/>
                  </a:lnTo>
                  <a:lnTo>
                    <a:pt x="15192" y="3957"/>
                  </a:lnTo>
                  <a:lnTo>
                    <a:pt x="15582" y="3322"/>
                  </a:lnTo>
                  <a:lnTo>
                    <a:pt x="15875" y="2712"/>
                  </a:lnTo>
                  <a:lnTo>
                    <a:pt x="16120" y="2150"/>
                  </a:lnTo>
                  <a:lnTo>
                    <a:pt x="16266" y="1637"/>
                  </a:lnTo>
                  <a:lnTo>
                    <a:pt x="16315" y="1393"/>
                  </a:lnTo>
                  <a:lnTo>
                    <a:pt x="16364" y="1173"/>
                  </a:lnTo>
                  <a:lnTo>
                    <a:pt x="16364" y="978"/>
                  </a:lnTo>
                  <a:lnTo>
                    <a:pt x="16364" y="807"/>
                  </a:lnTo>
                  <a:lnTo>
                    <a:pt x="16339" y="636"/>
                  </a:lnTo>
                  <a:lnTo>
                    <a:pt x="16291" y="489"/>
                  </a:lnTo>
                  <a:lnTo>
                    <a:pt x="16217" y="343"/>
                  </a:lnTo>
                  <a:lnTo>
                    <a:pt x="16120" y="245"/>
                  </a:lnTo>
                  <a:lnTo>
                    <a:pt x="15973" y="123"/>
                  </a:lnTo>
                  <a:lnTo>
                    <a:pt x="15802" y="50"/>
                  </a:lnTo>
                  <a:lnTo>
                    <a:pt x="1558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1" name="Google Shape;121;p18"/>
          <p:cNvGrpSpPr/>
          <p:nvPr/>
        </p:nvGrpSpPr>
        <p:grpSpPr>
          <a:xfrm rot="2580127">
            <a:off x="5933413" y="1589550"/>
            <a:ext cx="728298" cy="728371"/>
            <a:chOff x="570875" y="4322250"/>
            <a:chExt cx="443300" cy="443325"/>
          </a:xfrm>
        </p:grpSpPr>
        <p:sp>
          <p:nvSpPr>
            <p:cNvPr id="122" name="Google Shape;122;p18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18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18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18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6" name="Google Shape;126;p18"/>
          <p:cNvSpPr/>
          <p:nvPr/>
        </p:nvSpPr>
        <p:spPr>
          <a:xfrm rot="2466840">
            <a:off x="6273713" y="907482"/>
            <a:ext cx="357493" cy="341346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18"/>
          <p:cNvSpPr/>
          <p:nvPr/>
        </p:nvSpPr>
        <p:spPr>
          <a:xfrm rot="-1609288">
            <a:off x="6796553" y="1122274"/>
            <a:ext cx="257260" cy="245640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18"/>
          <p:cNvSpPr/>
          <p:nvPr/>
        </p:nvSpPr>
        <p:spPr>
          <a:xfrm rot="2926112">
            <a:off x="8197797" y="1932099"/>
            <a:ext cx="192660" cy="18395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18"/>
          <p:cNvSpPr/>
          <p:nvPr/>
        </p:nvSpPr>
        <p:spPr>
          <a:xfrm rot="-1609326">
            <a:off x="7396010" y="699666"/>
            <a:ext cx="173600" cy="165727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18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7937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C218036-EBD4-436A-A3E8-825F8F749BF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28" y="-130146"/>
            <a:ext cx="9144000" cy="5143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5" y="3230123"/>
            <a:ext cx="1417730" cy="1311278"/>
          </a:xfrm>
          <a:prstGeom prst="rect">
            <a:avLst/>
          </a:prstGeom>
        </p:spPr>
      </p:pic>
      <p:sp>
        <p:nvSpPr>
          <p:cNvPr id="15" name="Arrow: Left 14">
            <a:hlinkClick r:id="rId8" action="ppaction://hlinksldjump"/>
            <a:extLst>
              <a:ext uri="{FF2B5EF4-FFF2-40B4-BE49-F238E27FC236}">
                <a16:creationId xmlns:a16="http://schemas.microsoft.com/office/drawing/2014/main" id="{F8DB5DC9-163E-418C-9D7A-CD9CEE579E7E}"/>
              </a:ext>
            </a:extLst>
          </p:cNvPr>
          <p:cNvSpPr/>
          <p:nvPr/>
        </p:nvSpPr>
        <p:spPr>
          <a:xfrm>
            <a:off x="7282537" y="4239453"/>
            <a:ext cx="1624592" cy="884903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</a:p>
        </p:txBody>
      </p:sp>
      <p:pic>
        <p:nvPicPr>
          <p:cNvPr id="2050" name="Picture 2" descr="Resultado de imagen para marciano  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579" y="3788050"/>
            <a:ext cx="782852" cy="1054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A">
                <a:extLst>
                  <a:ext uri="{FF2B5EF4-FFF2-40B4-BE49-F238E27FC236}">
                    <a16:creationId xmlns:a16="http://schemas.microsoft.com/office/drawing/2014/main" id="{A84464E7-FA2D-4AB0-8AD0-DA0E88E6057D}"/>
                  </a:ext>
                </a:extLst>
              </p:cNvPr>
              <p:cNvSpPr/>
              <p:nvPr/>
            </p:nvSpPr>
            <p:spPr>
              <a:xfrm>
                <a:off x="6068532" y="3393108"/>
                <a:ext cx="2838596" cy="802924"/>
              </a:xfrm>
              <a:prstGeom prst="snip2Diag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defRPr/>
                </a:pPr>
                <a:r>
                  <a:rPr lang="en-US" sz="21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</m:t>
                    </m:r>
                  </m:oMath>
                </a14:m>
                <a:endParaRPr lang="en-US" sz="21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A">
                <a:extLst>
                  <a:ext uri="{FF2B5EF4-FFF2-40B4-BE49-F238E27FC236}">
                    <a16:creationId xmlns:a16="http://schemas.microsoft.com/office/drawing/2014/main" id="{A84464E7-FA2D-4AB0-8AD0-DA0E88E605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532" y="3393108"/>
                <a:ext cx="2838596" cy="80292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B">
                <a:extLst>
                  <a:ext uri="{FF2B5EF4-FFF2-40B4-BE49-F238E27FC236}">
                    <a16:creationId xmlns:a16="http://schemas.microsoft.com/office/drawing/2014/main" id="{D6388341-169B-4A4A-A495-78266CB06796}"/>
                  </a:ext>
                </a:extLst>
              </p:cNvPr>
              <p:cNvSpPr/>
              <p:nvPr/>
            </p:nvSpPr>
            <p:spPr>
              <a:xfrm>
                <a:off x="6068533" y="1364405"/>
                <a:ext cx="2838596" cy="774465"/>
              </a:xfrm>
              <a:prstGeom prst="snip2Diag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 defTabSz="192876">
                  <a:defRPr/>
                </a:pPr>
                <a:r>
                  <a:rPr lang="en-US" sz="21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B">
                <a:extLst>
                  <a:ext uri="{FF2B5EF4-FFF2-40B4-BE49-F238E27FC236}">
                    <a16:creationId xmlns:a16="http://schemas.microsoft.com/office/drawing/2014/main" id="{D6388341-169B-4A4A-A495-78266CB06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533" y="1364405"/>
                <a:ext cx="2838596" cy="774465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">
                <a:extLst>
                  <a:ext uri="{FF2B5EF4-FFF2-40B4-BE49-F238E27FC236}">
                    <a16:creationId xmlns:a16="http://schemas.microsoft.com/office/drawing/2014/main" id="{8C6BBB91-CFA5-45EB-84AE-4CA4E8F01DC3}"/>
                  </a:ext>
                </a:extLst>
              </p:cNvPr>
              <p:cNvSpPr/>
              <p:nvPr/>
            </p:nvSpPr>
            <p:spPr>
              <a:xfrm>
                <a:off x="6068532" y="2441604"/>
                <a:ext cx="2838597" cy="739142"/>
              </a:xfrm>
              <a:prstGeom prst="snip2Diag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defRPr/>
                </a:pPr>
                <a:r>
                  <a:rPr lang="en-US" sz="21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1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" name="C">
                <a:extLst>
                  <a:ext uri="{FF2B5EF4-FFF2-40B4-BE49-F238E27FC236}">
                    <a16:creationId xmlns:a16="http://schemas.microsoft.com/office/drawing/2014/main" id="{8C6BBB91-CFA5-45EB-84AE-4CA4E8F01D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532" y="2441604"/>
                <a:ext cx="2838597" cy="739142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D">
                <a:extLst>
                  <a:ext uri="{FF2B5EF4-FFF2-40B4-BE49-F238E27FC236}">
                    <a16:creationId xmlns:a16="http://schemas.microsoft.com/office/drawing/2014/main" id="{236BAF2D-1FFA-4803-85E0-7979B0EE92CC}"/>
                  </a:ext>
                </a:extLst>
              </p:cNvPr>
              <p:cNvSpPr/>
              <p:nvPr/>
            </p:nvSpPr>
            <p:spPr>
              <a:xfrm>
                <a:off x="6060142" y="389346"/>
                <a:ext cx="2838596" cy="745127"/>
              </a:xfrm>
              <a:prstGeom prst="snip2Diag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 defTabSz="192876">
                  <a:defRPr/>
                </a:pPr>
                <a:r>
                  <a:rPr lang="en-US" sz="21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1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D">
                <a:extLst>
                  <a:ext uri="{FF2B5EF4-FFF2-40B4-BE49-F238E27FC236}">
                    <a16:creationId xmlns:a16="http://schemas.microsoft.com/office/drawing/2014/main" id="{236BAF2D-1FFA-4803-85E0-7979B0EE92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0142" y="389346"/>
                <a:ext cx="2838596" cy="745127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4F67B7FC-F82E-4FF7-8B26-5E45DCCC091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80" b="89976" l="2227" r="97773">
                        <a14:foregroundMark x1="36748" y1="20782" x2="36748" y2="20782"/>
                        <a14:foregroundMark x1="51448" y1="15648" x2="51448" y2="15648"/>
                        <a14:foregroundMark x1="89755" y1="21271" x2="89755" y2="21271"/>
                        <a14:foregroundMark x1="89087" y1="41076" x2="89087" y2="41076"/>
                        <a14:foregroundMark x1="92650" y1="44010" x2="92650" y2="44010"/>
                        <a14:foregroundMark x1="97773" y1="45232" x2="97773" y2="45232"/>
                        <a14:foregroundMark x1="6904" y1="47922" x2="6904" y2="47922"/>
                        <a14:foregroundMark x1="5345" y1="66748" x2="5345" y2="66748"/>
                        <a14:foregroundMark x1="2227" y1="49389" x2="2227" y2="493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3993" y="515707"/>
            <a:ext cx="814010" cy="74149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83710EA-431C-47BA-8102-8C0E0B7C0263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3181" y="3721177"/>
            <a:ext cx="559091" cy="4700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25205DD-3F28-42A1-B54F-CB90D16D20D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5534" y="1831269"/>
            <a:ext cx="567019" cy="47675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A05B0EFE-94FB-4A8E-A3D6-203858318D93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1162" y="2853796"/>
            <a:ext cx="557904" cy="4690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Snip Diagonal Corner Rectangle 1">
                <a:extLst>
                  <a:ext uri="{FF2B5EF4-FFF2-40B4-BE49-F238E27FC236}">
                    <a16:creationId xmlns:a16="http://schemas.microsoft.com/office/drawing/2014/main" id="{87219905-CA24-40E8-9607-FD1DA7D4A900}"/>
                  </a:ext>
                </a:extLst>
              </p:cNvPr>
              <p:cNvSpPr/>
              <p:nvPr/>
            </p:nvSpPr>
            <p:spPr>
              <a:xfrm>
                <a:off x="64003" y="-71265"/>
                <a:ext cx="4377368" cy="3111752"/>
              </a:xfrm>
              <a:prstGeom prst="snip2DiagRect">
                <a:avLst>
                  <a:gd name="adj1" fmla="val 16010"/>
                  <a:gd name="adj2" fmla="val 15904"/>
                </a:avLst>
              </a:prstGeom>
              <a:solidFill>
                <a:schemeClr val="accent5">
                  <a:lumMod val="40000"/>
                  <a:lumOff val="60000"/>
                  <a:alpha val="69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/>
                <a:endParaRPr lang="en-US" alt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 </a:t>
                </a:r>
                <a14:m>
                  <m:oMath xmlns:m="http://schemas.openxmlformats.org/officeDocument/2006/math">
                    <m:r>
                      <a:rPr lang="en-US" altLang="en-US" sz="27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số</a:t>
                </a:r>
                <a:endParaRPr lang="en-US" alt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 algn="just"/>
                <a:endParaRPr lang="en-US" alt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Snip Diagonal Corner Rectangle 1">
                <a:extLst>
                  <a:ext uri="{FF2B5EF4-FFF2-40B4-BE49-F238E27FC236}">
                    <a16:creationId xmlns:a16="http://schemas.microsoft.com/office/drawing/2014/main" id="{87219905-CA24-40E8-9607-FD1DA7D4A9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3" y="-71265"/>
                <a:ext cx="4377368" cy="3111752"/>
              </a:xfrm>
              <a:prstGeom prst="snip2DiagRect">
                <a:avLst>
                  <a:gd name="adj1" fmla="val 16010"/>
                  <a:gd name="adj2" fmla="val 15904"/>
                </a:avLst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FAE2798-0508-4A3C-BB74-4D59F7B4D50E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258" y="3942277"/>
            <a:ext cx="988352" cy="98544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B23BEEF8-097A-4435-BC67-93C6A479963A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975" y="3973265"/>
            <a:ext cx="880533" cy="87794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3019933B-9FAF-4CD8-BE04-9B7F5A7BC06E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926" y="4213221"/>
            <a:ext cx="735810" cy="73364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DC17003-A248-4AB2-BFA9-B4E0EE623029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694" y="4000617"/>
            <a:ext cx="777271" cy="77498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00F66DC-2188-425C-ABFE-B0957B820BEC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88990" y="3894245"/>
            <a:ext cx="696233" cy="87794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A1B6999C-8D18-40A3-A6A4-B576A0C0E55A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10605" y="3847669"/>
            <a:ext cx="696233" cy="877943"/>
          </a:xfrm>
          <a:prstGeom prst="rect">
            <a:avLst/>
          </a:prstGeom>
        </p:spPr>
      </p:pic>
      <p:pic>
        <p:nvPicPr>
          <p:cNvPr id="5" name="Đồng hồ đếm ngược 40 giây _ 40 seconds timer">
            <a:hlinkClick r:id="" action="ppaction://media"/>
            <a:extLst>
              <a:ext uri="{FF2B5EF4-FFF2-40B4-BE49-F238E27FC236}">
                <a16:creationId xmlns:a16="http://schemas.microsoft.com/office/drawing/2014/main" id="{C38EABF9-8A42-C2EC-9F52-381197FE836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4154965" y="2887433"/>
            <a:ext cx="1774806" cy="998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09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516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7" grpId="0" animBg="1"/>
      <p:bldP spid="20" grpId="0" animBg="1"/>
      <p:bldP spid="23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95A1A52-A39E-4C5D-9A11-C8159F5B03C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580" y="11974"/>
            <a:ext cx="9144000" cy="5112382"/>
          </a:xfrm>
          <a:prstGeom prst="rect">
            <a:avLst/>
          </a:prstGeom>
        </p:spPr>
      </p:pic>
      <p:pic>
        <p:nvPicPr>
          <p:cNvPr id="2050" name="Picture 2" descr="Resultado de imagen para marciano 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45" y="3809455"/>
            <a:ext cx="897403" cy="1208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493" y="3240268"/>
            <a:ext cx="1606673" cy="1486034"/>
          </a:xfrm>
          <a:prstGeom prst="rect">
            <a:avLst/>
          </a:prstGeom>
        </p:spPr>
      </p:pic>
      <p:sp>
        <p:nvSpPr>
          <p:cNvPr id="15" name="Arrow: Left 14">
            <a:hlinkClick r:id="rId9" action="ppaction://hlinksldjump"/>
            <a:extLst>
              <a:ext uri="{FF2B5EF4-FFF2-40B4-BE49-F238E27FC236}">
                <a16:creationId xmlns:a16="http://schemas.microsoft.com/office/drawing/2014/main" id="{B2DA138C-C25B-4FE4-8640-AB9798D864BA}"/>
              </a:ext>
            </a:extLst>
          </p:cNvPr>
          <p:cNvSpPr/>
          <p:nvPr/>
        </p:nvSpPr>
        <p:spPr>
          <a:xfrm>
            <a:off x="7282537" y="4239453"/>
            <a:ext cx="1624592" cy="884903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A">
                <a:extLst>
                  <a:ext uri="{FF2B5EF4-FFF2-40B4-BE49-F238E27FC236}">
                    <a16:creationId xmlns:a16="http://schemas.microsoft.com/office/drawing/2014/main" id="{3D4E9DF9-E50E-478E-B25C-42F1864925DA}"/>
                  </a:ext>
                </a:extLst>
              </p:cNvPr>
              <p:cNvSpPr/>
              <p:nvPr/>
            </p:nvSpPr>
            <p:spPr>
              <a:xfrm>
                <a:off x="4948518" y="317062"/>
                <a:ext cx="3527937" cy="547166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vi-VN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𝑀𝑁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∽ </a:t>
                </a:r>
                <a14:m>
                  <m:oMath xmlns:m="http://schemas.openxmlformats.org/officeDocument/2006/math">
                    <m:r>
                      <a:rPr lang="en-US" sz="225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endParaRPr lang="en-US" sz="22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A">
                <a:extLst>
                  <a:ext uri="{FF2B5EF4-FFF2-40B4-BE49-F238E27FC236}">
                    <a16:creationId xmlns:a16="http://schemas.microsoft.com/office/drawing/2014/main" id="{3D4E9DF9-E50E-478E-B25C-42F1864925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518" y="317062"/>
                <a:ext cx="3527937" cy="547166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B">
                <a:extLst>
                  <a:ext uri="{FF2B5EF4-FFF2-40B4-BE49-F238E27FC236}">
                    <a16:creationId xmlns:a16="http://schemas.microsoft.com/office/drawing/2014/main" id="{8B8A2990-5395-4329-8366-2FBE2C900D98}"/>
                  </a:ext>
                </a:extLst>
              </p:cNvPr>
              <p:cNvSpPr/>
              <p:nvPr/>
            </p:nvSpPr>
            <p:spPr>
              <a:xfrm>
                <a:off x="4948518" y="1065026"/>
                <a:ext cx="3527937" cy="547166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2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𝑁𝑀</m:t>
                    </m:r>
                    <m:r>
                      <m:rPr>
                        <m:nor/>
                      </m:rPr>
                      <a:rPr lang="en-US" sz="225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50" dirty="0">
                        <a:solidFill>
                          <a:prstClr val="black"/>
                        </a:solidFill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m:t>∽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22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22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B">
                <a:extLst>
                  <a:ext uri="{FF2B5EF4-FFF2-40B4-BE49-F238E27FC236}">
                    <a16:creationId xmlns:a16="http://schemas.microsoft.com/office/drawing/2014/main" id="{8B8A2990-5395-4329-8366-2FBE2C900D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518" y="1065026"/>
                <a:ext cx="3527937" cy="547166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89F16EF4-4482-4051-9F9E-5622BE34F06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910" y="335129"/>
            <a:ext cx="559091" cy="4700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5EC4A1DD-0CED-4693-BB6E-324CC589F43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910" y="1095760"/>
            <a:ext cx="567019" cy="4767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Snip Diagonal Corner Rectangle 1">
                <a:extLst>
                  <a:ext uri="{FF2B5EF4-FFF2-40B4-BE49-F238E27FC236}">
                    <a16:creationId xmlns:a16="http://schemas.microsoft.com/office/drawing/2014/main" id="{D3EC7824-1C96-4C0D-94ED-6AB4A780ABBB}"/>
                  </a:ext>
                </a:extLst>
              </p:cNvPr>
              <p:cNvSpPr/>
              <p:nvPr/>
            </p:nvSpPr>
            <p:spPr>
              <a:xfrm>
                <a:off x="1" y="47590"/>
                <a:ext cx="3842016" cy="3325589"/>
              </a:xfrm>
              <a:prstGeom prst="snip2DiagRect">
                <a:avLst>
                  <a:gd name="adj1" fmla="val 6418"/>
                  <a:gd name="adj2" fmla="val 7991"/>
                </a:avLst>
              </a:prstGeom>
              <a:solidFill>
                <a:schemeClr val="bg1">
                  <a:alpha val="59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27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en-US" sz="2700" b="1" dirty="0">
                    <a:latin typeface="Calibri" panose="020F0502020204030204" pitchFamily="34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alt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alt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endParaRPr lang="en-US" alt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Snip Diagonal Corner Rectangle 1">
                <a:extLst>
                  <a:ext uri="{FF2B5EF4-FFF2-40B4-BE49-F238E27FC236}">
                    <a16:creationId xmlns:a16="http://schemas.microsoft.com/office/drawing/2014/main" id="{D3EC7824-1C96-4C0D-94ED-6AB4A780AB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47590"/>
                <a:ext cx="3842016" cy="3325589"/>
              </a:xfrm>
              <a:prstGeom prst="snip2DiagRect">
                <a:avLst>
                  <a:gd name="adj1" fmla="val 6418"/>
                  <a:gd name="adj2" fmla="val 7991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">
                <a:extLst>
                  <a:ext uri="{FF2B5EF4-FFF2-40B4-BE49-F238E27FC236}">
                    <a16:creationId xmlns:a16="http://schemas.microsoft.com/office/drawing/2014/main" id="{C57C8B60-965E-4BA3-9A61-9C7792947C7F}"/>
                  </a:ext>
                </a:extLst>
              </p:cNvPr>
              <p:cNvSpPr/>
              <p:nvPr/>
            </p:nvSpPr>
            <p:spPr>
              <a:xfrm>
                <a:off x="4936775" y="1806381"/>
                <a:ext cx="3527937" cy="546497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vi-VN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en-US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𝑁𝑀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∽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endParaRPr lang="en-US" sz="22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C">
                <a:extLst>
                  <a:ext uri="{FF2B5EF4-FFF2-40B4-BE49-F238E27FC236}">
                    <a16:creationId xmlns:a16="http://schemas.microsoft.com/office/drawing/2014/main" id="{C57C8B60-965E-4BA3-9A61-9C7792947C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775" y="1806381"/>
                <a:ext cx="3527937" cy="546497"/>
              </a:xfrm>
              <a:prstGeom prst="snip2Diag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D">
                <a:extLst>
                  <a:ext uri="{FF2B5EF4-FFF2-40B4-BE49-F238E27FC236}">
                    <a16:creationId xmlns:a16="http://schemas.microsoft.com/office/drawing/2014/main" id="{213A42B2-18C1-4C3B-9EEB-AD1E0E45673A}"/>
                  </a:ext>
                </a:extLst>
              </p:cNvPr>
              <p:cNvSpPr/>
              <p:nvPr/>
            </p:nvSpPr>
            <p:spPr>
              <a:xfrm>
                <a:off x="4948518" y="2620098"/>
                <a:ext cx="3516194" cy="546497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defTabSz="192876">
                  <a:lnSpc>
                    <a:spcPct val="150000"/>
                  </a:lnSpc>
                  <a:spcAft>
                    <a:spcPts val="422"/>
                  </a:spcAft>
                  <a:defRPr/>
                </a:pPr>
                <a:r>
                  <a:rPr lang="en-US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vi-VN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𝑁𝐶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∽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6" name="D">
                <a:extLst>
                  <a:ext uri="{FF2B5EF4-FFF2-40B4-BE49-F238E27FC236}">
                    <a16:creationId xmlns:a16="http://schemas.microsoft.com/office/drawing/2014/main" id="{213A42B2-18C1-4C3B-9EEB-AD1E0E4567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518" y="2620098"/>
                <a:ext cx="3516194" cy="546497"/>
              </a:xfrm>
              <a:prstGeom prst="snip2Diag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45536324-2FE9-42E0-AD07-6452CA6F419D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9780" b="89976" l="2227" r="97773">
                        <a14:foregroundMark x1="36748" y1="20782" x2="36748" y2="20782"/>
                        <a14:foregroundMark x1="51448" y1="15648" x2="51448" y2="15648"/>
                        <a14:foregroundMark x1="89755" y1="21271" x2="89755" y2="21271"/>
                        <a14:foregroundMark x1="89087" y1="41076" x2="89087" y2="41076"/>
                        <a14:foregroundMark x1="92650" y1="44010" x2="92650" y2="44010"/>
                        <a14:foregroundMark x1="97773" y1="45232" x2="97773" y2="45232"/>
                        <a14:foregroundMark x1="6904" y1="47922" x2="6904" y2="47922"/>
                        <a14:foregroundMark x1="5345" y1="66748" x2="5345" y2="66748"/>
                        <a14:foregroundMark x1="2227" y1="49389" x2="2227" y2="493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9610" y="2562220"/>
            <a:ext cx="814010" cy="74149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1543D9A-45C3-4CBC-90B6-CC92ED094B2E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7104" y="1889876"/>
            <a:ext cx="557904" cy="469095"/>
          </a:xfrm>
          <a:prstGeom prst="rect">
            <a:avLst/>
          </a:prstGeom>
        </p:spPr>
      </p:pic>
      <p:pic>
        <p:nvPicPr>
          <p:cNvPr id="4" name="Đồng hồ đếm ngược 40 giây _ 40 seconds timer">
            <a:hlinkClick r:id="" action="ppaction://media"/>
            <a:extLst>
              <a:ext uri="{FF2B5EF4-FFF2-40B4-BE49-F238E27FC236}">
                <a16:creationId xmlns:a16="http://schemas.microsoft.com/office/drawing/2014/main" id="{3E3896C9-03E2-408C-5438-91FA4C3EE8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4154965" y="3619831"/>
            <a:ext cx="1774806" cy="998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6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516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17" grpId="0" animBg="1"/>
      <p:bldP spid="20" grpId="0" animBg="1"/>
      <p:bldP spid="33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91C999D-ABA9-4615-95CD-4E608E2822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162"/>
            <a:ext cx="9144000" cy="5143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743" y="3433814"/>
            <a:ext cx="1556939" cy="1702364"/>
          </a:xfrm>
          <a:prstGeom prst="rect">
            <a:avLst/>
          </a:prstGeom>
        </p:spPr>
      </p:pic>
      <p:sp>
        <p:nvSpPr>
          <p:cNvPr id="15" name="Arrow: Left 14">
            <a:hlinkClick r:id="rId8" action="ppaction://hlinksldjump"/>
            <a:extLst>
              <a:ext uri="{FF2B5EF4-FFF2-40B4-BE49-F238E27FC236}">
                <a16:creationId xmlns:a16="http://schemas.microsoft.com/office/drawing/2014/main" id="{9BB3769C-61C6-455C-9F95-F74F27DC2C83}"/>
              </a:ext>
            </a:extLst>
          </p:cNvPr>
          <p:cNvSpPr/>
          <p:nvPr/>
        </p:nvSpPr>
        <p:spPr>
          <a:xfrm>
            <a:off x="7282537" y="4239453"/>
            <a:ext cx="1624592" cy="884903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A">
                <a:extLst>
                  <a:ext uri="{FF2B5EF4-FFF2-40B4-BE49-F238E27FC236}">
                    <a16:creationId xmlns:a16="http://schemas.microsoft.com/office/drawing/2014/main" id="{3F879016-4D28-4A69-88E3-969FB5FF0610}"/>
                  </a:ext>
                </a:extLst>
              </p:cNvPr>
              <p:cNvSpPr/>
              <p:nvPr/>
            </p:nvSpPr>
            <p:spPr>
              <a:xfrm>
                <a:off x="6428761" y="317062"/>
                <a:ext cx="2047694" cy="547166"/>
              </a:xfrm>
              <a:prstGeom prst="snip2Diag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vi-VN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6</m:t>
                    </m:r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𝑚</m:t>
                    </m:r>
                  </m:oMath>
                </a14:m>
                <a:endParaRPr lang="en-US" sz="22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A">
                <a:extLst>
                  <a:ext uri="{FF2B5EF4-FFF2-40B4-BE49-F238E27FC236}">
                    <a16:creationId xmlns:a16="http://schemas.microsoft.com/office/drawing/2014/main" id="{3F879016-4D28-4A69-88E3-969FB5FF06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761" y="317062"/>
                <a:ext cx="2047694" cy="547166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B">
                <a:extLst>
                  <a:ext uri="{FF2B5EF4-FFF2-40B4-BE49-F238E27FC236}">
                    <a16:creationId xmlns:a16="http://schemas.microsoft.com/office/drawing/2014/main" id="{89914504-FCF4-42BC-B3C4-F73A2A9118E5}"/>
                  </a:ext>
                </a:extLst>
              </p:cNvPr>
              <p:cNvSpPr/>
              <p:nvPr/>
            </p:nvSpPr>
            <p:spPr>
              <a:xfrm>
                <a:off x="6428761" y="1065026"/>
                <a:ext cx="2047694" cy="547166"/>
              </a:xfrm>
              <a:prstGeom prst="snip2Diag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2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225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</m:t>
                    </m:r>
                    <m:r>
                      <a:rPr lang="en-US" sz="225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25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2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22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6" name="B">
                <a:extLst>
                  <a:ext uri="{FF2B5EF4-FFF2-40B4-BE49-F238E27FC236}">
                    <a16:creationId xmlns:a16="http://schemas.microsoft.com/office/drawing/2014/main" id="{89914504-FCF4-42BC-B3C4-F73A2A9118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761" y="1065026"/>
                <a:ext cx="2047694" cy="547166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>
            <a:extLst>
              <a:ext uri="{FF2B5EF4-FFF2-40B4-BE49-F238E27FC236}">
                <a16:creationId xmlns:a16="http://schemas.microsoft.com/office/drawing/2014/main" id="{CDBA3707-F757-43D9-909A-47689614ACA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910" y="335129"/>
            <a:ext cx="559091" cy="47009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E4C54B8-7639-403E-9D53-A80D6B8AEA49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910" y="1095760"/>
            <a:ext cx="567019" cy="4767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Snip Diagonal Corner Rectangle 1">
                <a:extLst>
                  <a:ext uri="{FF2B5EF4-FFF2-40B4-BE49-F238E27FC236}">
                    <a16:creationId xmlns:a16="http://schemas.microsoft.com/office/drawing/2014/main" id="{5860298B-EE99-465B-87F9-C8D4F45E2755}"/>
                  </a:ext>
                </a:extLst>
              </p:cNvPr>
              <p:cNvSpPr/>
              <p:nvPr/>
            </p:nvSpPr>
            <p:spPr>
              <a:xfrm>
                <a:off x="0" y="47590"/>
                <a:ext cx="5269526" cy="2592654"/>
              </a:xfrm>
              <a:prstGeom prst="snip2DiagRect">
                <a:avLst>
                  <a:gd name="adj1" fmla="val 6418"/>
                  <a:gd name="adj2" fmla="val 7991"/>
                </a:avLst>
              </a:prstGeom>
              <a:solidFill>
                <a:schemeClr val="bg1">
                  <a:alpha val="59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altLang="en-US" sz="27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∽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𝐸𝐹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biết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alt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alt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. Khi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en-US" alt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bằng</a:t>
                </a:r>
                <a:endParaRPr lang="en-US" alt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Snip Diagonal Corner Rectangle 1">
                <a:extLst>
                  <a:ext uri="{FF2B5EF4-FFF2-40B4-BE49-F238E27FC236}">
                    <a16:creationId xmlns:a16="http://schemas.microsoft.com/office/drawing/2014/main" id="{5860298B-EE99-465B-87F9-C8D4F45E27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590"/>
                <a:ext cx="5269526" cy="2592654"/>
              </a:xfrm>
              <a:prstGeom prst="snip2DiagRect">
                <a:avLst>
                  <a:gd name="adj1" fmla="val 6418"/>
                  <a:gd name="adj2" fmla="val 7991"/>
                </a:avLst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D">
                <a:extLst>
                  <a:ext uri="{FF2B5EF4-FFF2-40B4-BE49-F238E27FC236}">
                    <a16:creationId xmlns:a16="http://schemas.microsoft.com/office/drawing/2014/main" id="{96B63050-7044-4F81-85D9-F6A9EADE8605}"/>
                  </a:ext>
                </a:extLst>
              </p:cNvPr>
              <p:cNvSpPr/>
              <p:nvPr/>
            </p:nvSpPr>
            <p:spPr>
              <a:xfrm>
                <a:off x="6465978" y="1861764"/>
                <a:ext cx="2047694" cy="546497"/>
              </a:xfrm>
              <a:prstGeom prst="snip2Diag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2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25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25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25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vi-VN" sz="22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2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0" name="D">
                <a:extLst>
                  <a:ext uri="{FF2B5EF4-FFF2-40B4-BE49-F238E27FC236}">
                    <a16:creationId xmlns:a16="http://schemas.microsoft.com/office/drawing/2014/main" id="{96B63050-7044-4F81-85D9-F6A9EADE86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978" y="1861764"/>
                <a:ext cx="2047694" cy="546497"/>
              </a:xfrm>
              <a:prstGeom prst="snip2Diag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">
                <a:extLst>
                  <a:ext uri="{FF2B5EF4-FFF2-40B4-BE49-F238E27FC236}">
                    <a16:creationId xmlns:a16="http://schemas.microsoft.com/office/drawing/2014/main" id="{85C0C084-BAFF-4758-B640-3ECCF4F3D2B8}"/>
                  </a:ext>
                </a:extLst>
              </p:cNvPr>
              <p:cNvSpPr/>
              <p:nvPr/>
            </p:nvSpPr>
            <p:spPr>
              <a:xfrm>
                <a:off x="6502318" y="2640243"/>
                <a:ext cx="2047694" cy="546497"/>
              </a:xfrm>
              <a:prstGeom prst="snip2Diag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defTabSz="192876">
                  <a:lnSpc>
                    <a:spcPct val="150000"/>
                  </a:lnSpc>
                  <a:spcAft>
                    <a:spcPts val="422"/>
                  </a:spcAft>
                  <a:defRPr/>
                </a:pPr>
                <a:r>
                  <a:rPr lang="en-US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vi-VN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7</m:t>
                    </m:r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𝑚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1" name="C">
                <a:extLst>
                  <a:ext uri="{FF2B5EF4-FFF2-40B4-BE49-F238E27FC236}">
                    <a16:creationId xmlns:a16="http://schemas.microsoft.com/office/drawing/2014/main" id="{85C0C084-BAFF-4758-B640-3ECCF4F3D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318" y="2640243"/>
                <a:ext cx="2047694" cy="546497"/>
              </a:xfrm>
              <a:prstGeom prst="snip2Diag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70C0FF10-428E-4569-9D83-C1FAA2E88649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9780" b="89976" l="2227" r="97773">
                        <a14:foregroundMark x1="36748" y1="20782" x2="36748" y2="20782"/>
                        <a14:foregroundMark x1="51448" y1="15648" x2="51448" y2="15648"/>
                        <a14:foregroundMark x1="89755" y1="21271" x2="89755" y2="21271"/>
                        <a14:foregroundMark x1="89087" y1="41076" x2="89087" y2="41076"/>
                        <a14:foregroundMark x1="92650" y1="44010" x2="92650" y2="44010"/>
                        <a14:foregroundMark x1="97773" y1="45232" x2="97773" y2="45232"/>
                        <a14:foregroundMark x1="6904" y1="47922" x2="6904" y2="47922"/>
                        <a14:foregroundMark x1="5345" y1="66748" x2="5345" y2="66748"/>
                        <a14:foregroundMark x1="2227" y1="49389" x2="2227" y2="493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910" y="2582365"/>
            <a:ext cx="814010" cy="74149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F4D90594-C047-4037-80D7-73E2AE20B19B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8551" y="1967183"/>
            <a:ext cx="557904" cy="469095"/>
          </a:xfrm>
          <a:prstGeom prst="rect">
            <a:avLst/>
          </a:prstGeom>
        </p:spPr>
      </p:pic>
      <p:pic>
        <p:nvPicPr>
          <p:cNvPr id="2050" name="Picture 2" descr="Resultado de imagen para marciano  pn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51" y="3797582"/>
            <a:ext cx="928526" cy="1250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Đồng hồ đếm ngược 40 giây _ 40 seconds timer">
            <a:hlinkClick r:id="" action="ppaction://media"/>
            <a:extLst>
              <a:ext uri="{FF2B5EF4-FFF2-40B4-BE49-F238E27FC236}">
                <a16:creationId xmlns:a16="http://schemas.microsoft.com/office/drawing/2014/main" id="{82E5FE4C-EB5D-5FB6-DCEB-08E962F273F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3026425" y="3087218"/>
            <a:ext cx="1774806" cy="998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63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516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5" grpId="0" animBg="1"/>
      <p:bldP spid="36" grpId="0" animBg="1"/>
      <p:bldP spid="39" grpId="0" animBg="1"/>
      <p:bldP spid="40" grpId="0" animBg="1"/>
      <p:bldP spid="4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Điều gì xảy ra nếu con người thám hiểm sao Thổ?">
            <a:extLst>
              <a:ext uri="{FF2B5EF4-FFF2-40B4-BE49-F238E27FC236}">
                <a16:creationId xmlns:a16="http://schemas.microsoft.com/office/drawing/2014/main" id="{2321A5D0-1B02-08D6-E446-AE9FC766A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Resultado de imagen para marciano  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611" y="3766089"/>
            <a:ext cx="914179" cy="1231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89576">
            <a:off x="6839440" y="2387803"/>
            <a:ext cx="2225384" cy="2058289"/>
          </a:xfrm>
          <a:prstGeom prst="rect">
            <a:avLst/>
          </a:prstGeom>
        </p:spPr>
      </p:pic>
      <p:sp>
        <p:nvSpPr>
          <p:cNvPr id="2" name="Arrow: Left 1">
            <a:hlinkClick r:id="rId9" action="ppaction://hlinksldjump"/>
            <a:extLst>
              <a:ext uri="{FF2B5EF4-FFF2-40B4-BE49-F238E27FC236}">
                <a16:creationId xmlns:a16="http://schemas.microsoft.com/office/drawing/2014/main" id="{FB11B38B-B2A2-45AE-AC08-66160F233035}"/>
              </a:ext>
            </a:extLst>
          </p:cNvPr>
          <p:cNvSpPr/>
          <p:nvPr/>
        </p:nvSpPr>
        <p:spPr>
          <a:xfrm>
            <a:off x="7282537" y="4239453"/>
            <a:ext cx="1624592" cy="884903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lại</a:t>
            </a:r>
          </a:p>
        </p:txBody>
      </p:sp>
      <p:pic>
        <p:nvPicPr>
          <p:cNvPr id="31" name="MARCIANO2" descr="Resultado de imagen para marciano png">
            <a:extLst>
              <a:ext uri="{FF2B5EF4-FFF2-40B4-BE49-F238E27FC236}">
                <a16:creationId xmlns:a16="http://schemas.microsoft.com/office/drawing/2014/main" id="{BB3EDB7A-B60D-46FB-82C5-22B7DD39A9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7787" y="3915620"/>
            <a:ext cx="553836" cy="1037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MARCIANO1" descr="Resultado de imagen para marciano png">
            <a:extLst>
              <a:ext uri="{FF2B5EF4-FFF2-40B4-BE49-F238E27FC236}">
                <a16:creationId xmlns:a16="http://schemas.microsoft.com/office/drawing/2014/main" id="{E1A625EF-2557-4C89-B9A4-1AAB70BEC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448" y="3691485"/>
            <a:ext cx="611231" cy="1231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MARCIANO2" descr="Resultado de imagen para marciano png">
            <a:extLst>
              <a:ext uri="{FF2B5EF4-FFF2-40B4-BE49-F238E27FC236}">
                <a16:creationId xmlns:a16="http://schemas.microsoft.com/office/drawing/2014/main" id="{25716E79-0BC3-44DC-8A04-217B59FD2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9771" y="3522743"/>
            <a:ext cx="618714" cy="1159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MARCIANO2" descr="Resultado de imagen para marciano png">
            <a:extLst>
              <a:ext uri="{FF2B5EF4-FFF2-40B4-BE49-F238E27FC236}">
                <a16:creationId xmlns:a16="http://schemas.microsoft.com/office/drawing/2014/main" id="{7CD6BD91-F7C6-403A-80DE-B9B0D5802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02011" y="4107795"/>
            <a:ext cx="553836" cy="1037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MARCIANO2" descr="Resultado de imagen para marciano png">
            <a:extLst>
              <a:ext uri="{FF2B5EF4-FFF2-40B4-BE49-F238E27FC236}">
                <a16:creationId xmlns:a16="http://schemas.microsoft.com/office/drawing/2014/main" id="{EC6C6854-5A4F-45A8-A3EB-3F60AAEB1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56873" y="3555704"/>
            <a:ext cx="606816" cy="1136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MARCIANO1" descr="Resultado de imagen para marciano png">
            <a:extLst>
              <a:ext uri="{FF2B5EF4-FFF2-40B4-BE49-F238E27FC236}">
                <a16:creationId xmlns:a16="http://schemas.microsoft.com/office/drawing/2014/main" id="{97E2450E-FEA0-472B-A3A6-9E25B7A3D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417" y="3766089"/>
            <a:ext cx="537671" cy="1083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A">
                <a:extLst>
                  <a:ext uri="{FF2B5EF4-FFF2-40B4-BE49-F238E27FC236}">
                    <a16:creationId xmlns:a16="http://schemas.microsoft.com/office/drawing/2014/main" id="{BF1D23B7-A9E7-EBDC-8D5F-BEC0D65DA17F}"/>
                  </a:ext>
                </a:extLst>
              </p:cNvPr>
              <p:cNvSpPr/>
              <p:nvPr/>
            </p:nvSpPr>
            <p:spPr>
              <a:xfrm>
                <a:off x="5450494" y="2634566"/>
                <a:ext cx="3028475" cy="547166"/>
              </a:xfrm>
              <a:prstGeom prst="snip2Diag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vi-VN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2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22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</m:t>
                    </m:r>
                  </m:oMath>
                </a14:m>
                <a:endParaRPr lang="en-US" sz="22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A">
                <a:extLst>
                  <a:ext uri="{FF2B5EF4-FFF2-40B4-BE49-F238E27FC236}">
                    <a16:creationId xmlns:a16="http://schemas.microsoft.com/office/drawing/2014/main" id="{BF1D23B7-A9E7-EBDC-8D5F-BEC0D65DA1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494" y="2634566"/>
                <a:ext cx="3028475" cy="547166"/>
              </a:xfrm>
              <a:prstGeom prst="snip2Diag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B">
                <a:extLst>
                  <a:ext uri="{FF2B5EF4-FFF2-40B4-BE49-F238E27FC236}">
                    <a16:creationId xmlns:a16="http://schemas.microsoft.com/office/drawing/2014/main" id="{5C2B9326-D916-ACA9-B7B9-0130F3D9D6E2}"/>
                  </a:ext>
                </a:extLst>
              </p:cNvPr>
              <p:cNvSpPr/>
              <p:nvPr/>
            </p:nvSpPr>
            <p:spPr>
              <a:xfrm>
                <a:off x="5447980" y="1065026"/>
                <a:ext cx="3028475" cy="547166"/>
              </a:xfrm>
              <a:prstGeom prst="snip2Diag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2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r>
                  <a:rPr lang="en-US" sz="2250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2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𝐹</m:t>
                    </m:r>
                  </m:oMath>
                </a14:m>
                <a:endParaRPr lang="en-US" sz="22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B">
                <a:extLst>
                  <a:ext uri="{FF2B5EF4-FFF2-40B4-BE49-F238E27FC236}">
                    <a16:creationId xmlns:a16="http://schemas.microsoft.com/office/drawing/2014/main" id="{5C2B9326-D916-ACA9-B7B9-0130F3D9D6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980" y="1065026"/>
                <a:ext cx="3028475" cy="547166"/>
              </a:xfrm>
              <a:prstGeom prst="snip2Diag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1EBD1E8-1D7B-3C50-41DF-64FF196FDE79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424" y="2652633"/>
            <a:ext cx="559091" cy="47009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C4F075-46C5-6EFC-6E60-D019415BEB25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910" y="1095760"/>
            <a:ext cx="567019" cy="4767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nip Diagonal Corner Rectangle 1">
                <a:extLst>
                  <a:ext uri="{FF2B5EF4-FFF2-40B4-BE49-F238E27FC236}">
                    <a16:creationId xmlns:a16="http://schemas.microsoft.com/office/drawing/2014/main" id="{D83582E6-0E0A-F07C-B8AC-5DC1B4516C44}"/>
                  </a:ext>
                </a:extLst>
              </p:cNvPr>
              <p:cNvSpPr/>
              <p:nvPr/>
            </p:nvSpPr>
            <p:spPr>
              <a:xfrm>
                <a:off x="0" y="47589"/>
                <a:ext cx="5048410" cy="3475153"/>
              </a:xfrm>
              <a:prstGeom prst="snip2DiagRect">
                <a:avLst>
                  <a:gd name="adj1" fmla="val 6418"/>
                  <a:gd name="adj2" fmla="val 7991"/>
                </a:avLst>
              </a:prstGeom>
              <a:solidFill>
                <a:schemeClr val="bg1">
                  <a:alpha val="59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altLang="en-US" sz="225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en-US" sz="225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25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𝐸𝐹</m:t>
                    </m:r>
                  </m:oMath>
                </a14:m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2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2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22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2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2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2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US" altLang="en-US" sz="22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j-ea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25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altLang="en-US" sz="225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25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en-US" sz="225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𝐸𝐹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𝐷𝐹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en-US" sz="225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endParaRPr lang="en-US" altLang="en-US" sz="2250" dirty="0">
                  <a:solidFill>
                    <a:srgbClr val="0000FF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 algn="just"/>
                <a:endParaRPr lang="en-US" altLang="en-US" sz="2250" dirty="0">
                  <a:solidFill>
                    <a:srgbClr val="0000FF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 algn="just"/>
                <a:endParaRPr lang="en-US" altLang="en-US" sz="2250" dirty="0">
                  <a:solidFill>
                    <a:srgbClr val="0000FF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 algn="just"/>
                <a:endParaRPr lang="en-US" altLang="en-US" sz="2250" dirty="0">
                  <a:solidFill>
                    <a:srgbClr val="0000FF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 algn="just"/>
                <a:endParaRPr lang="en-US" altLang="en-US" sz="2250" dirty="0">
                  <a:solidFill>
                    <a:srgbClr val="0000FF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en-US" sz="225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Khẳng</a:t>
                </a:r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nào</a:t>
                </a:r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sau</a:t>
                </a:r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đây</a:t>
                </a:r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đúng</a:t>
                </a:r>
                <a:r>
                  <a:rPr lang="en-US" altLang="en-US" sz="225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8" name="Snip Diagonal Corner Rectangle 1">
                <a:extLst>
                  <a:ext uri="{FF2B5EF4-FFF2-40B4-BE49-F238E27FC236}">
                    <a16:creationId xmlns:a16="http://schemas.microsoft.com/office/drawing/2014/main" id="{D83582E6-0E0A-F07C-B8AC-5DC1B4516C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589"/>
                <a:ext cx="5048410" cy="3475153"/>
              </a:xfrm>
              <a:prstGeom prst="snip2DiagRect">
                <a:avLst>
                  <a:gd name="adj1" fmla="val 6418"/>
                  <a:gd name="adj2" fmla="val 7991"/>
                </a:avLst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id="{FAAA365E-3D43-2F94-7E8C-A50F38FB7E56}"/>
                  </a:ext>
                </a:extLst>
              </p:cNvPr>
              <p:cNvSpPr/>
              <p:nvPr/>
            </p:nvSpPr>
            <p:spPr>
              <a:xfrm>
                <a:off x="5447980" y="1861764"/>
                <a:ext cx="3065692" cy="546497"/>
              </a:xfrm>
              <a:prstGeom prst="snip2Diag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22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2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2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𝐷𝐹</m:t>
                    </m:r>
                  </m:oMath>
                </a14:m>
                <a:endParaRPr lang="en-US" sz="225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id="{FAAA365E-3D43-2F94-7E8C-A50F38FB7E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980" y="1861764"/>
                <a:ext cx="3065692" cy="546497"/>
              </a:xfrm>
              <a:prstGeom prst="snip2Diag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">
                <a:extLst>
                  <a:ext uri="{FF2B5EF4-FFF2-40B4-BE49-F238E27FC236}">
                    <a16:creationId xmlns:a16="http://schemas.microsoft.com/office/drawing/2014/main" id="{B2C83F0F-E10D-A26D-1F26-BD067ECA8049}"/>
                  </a:ext>
                </a:extLst>
              </p:cNvPr>
              <p:cNvSpPr/>
              <p:nvPr/>
            </p:nvSpPr>
            <p:spPr>
              <a:xfrm>
                <a:off x="5456630" y="328703"/>
                <a:ext cx="3028476" cy="546497"/>
              </a:xfrm>
              <a:prstGeom prst="snip2Diag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defTabSz="192876">
                  <a:lnSpc>
                    <a:spcPct val="150000"/>
                  </a:lnSpc>
                  <a:spcAft>
                    <a:spcPts val="422"/>
                  </a:spcAft>
                  <a:defRPr/>
                </a:pPr>
                <a:r>
                  <a:rPr lang="en-US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</a:t>
                </a:r>
                <a:r>
                  <a:rPr lang="vi-VN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25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25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25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𝐹𝐸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">
                <a:extLst>
                  <a:ext uri="{FF2B5EF4-FFF2-40B4-BE49-F238E27FC236}">
                    <a16:creationId xmlns:a16="http://schemas.microsoft.com/office/drawing/2014/main" id="{B2C83F0F-E10D-A26D-1F26-BD067ECA80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630" y="328703"/>
                <a:ext cx="3028476" cy="546497"/>
              </a:xfrm>
              <a:prstGeom prst="snip2Diag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E381CB2B-4DEB-6D83-2FDD-25E81DB72CD2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9780" b="89976" l="2227" r="97773">
                        <a14:foregroundMark x1="36748" y1="20782" x2="36748" y2="20782"/>
                        <a14:foregroundMark x1="51448" y1="15648" x2="51448" y2="15648"/>
                        <a14:foregroundMark x1="89755" y1="21271" x2="89755" y2="21271"/>
                        <a14:foregroundMark x1="89087" y1="41076" x2="89087" y2="41076"/>
                        <a14:foregroundMark x1="92650" y1="44010" x2="92650" y2="44010"/>
                        <a14:foregroundMark x1="97773" y1="45232" x2="97773" y2="45232"/>
                        <a14:foregroundMark x1="6904" y1="47922" x2="6904" y2="47922"/>
                        <a14:foregroundMark x1="5345" y1="66748" x2="5345" y2="66748"/>
                        <a14:foregroundMark x1="2227" y1="49389" x2="2227" y2="493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004" y="270825"/>
            <a:ext cx="814010" cy="7414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ED76FB5-5797-BC12-A835-4A1DBEF4516A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1942" b="97573" l="1633" r="96327">
                        <a14:foregroundMark x1="21224" y1="14563" x2="21224" y2="14563"/>
                        <a14:foregroundMark x1="21224" y1="14563" x2="9796" y2="30097"/>
                        <a14:foregroundMark x1="9796" y1="30097" x2="6531" y2="40291"/>
                        <a14:foregroundMark x1="26122" y1="10680" x2="53469" y2="7767"/>
                        <a14:foregroundMark x1="53469" y1="7767" x2="66531" y2="10194"/>
                        <a14:foregroundMark x1="46531" y1="2913" x2="33469" y2="1942"/>
                        <a14:foregroundMark x1="6122" y1="41748" x2="5306" y2="53883"/>
                        <a14:foregroundMark x1="5306" y1="53883" x2="7755" y2="65049"/>
                        <a14:foregroundMark x1="7755" y1="65049" x2="14286" y2="74757"/>
                        <a14:foregroundMark x1="14286" y1="74757" x2="32653" y2="79612"/>
                        <a14:foregroundMark x1="2041" y1="45146" x2="1633" y2="51456"/>
                        <a14:foregroundMark x1="33061" y1="90777" x2="48980" y2="93689"/>
                        <a14:foregroundMark x1="36735" y1="98058" x2="46122" y2="98058"/>
                        <a14:foregroundMark x1="50204" y1="61650" x2="50204" y2="65049"/>
                        <a14:foregroundMark x1="57143" y1="49029" x2="46531" y2="72330"/>
                        <a14:foregroundMark x1="73878" y1="51456" x2="73061" y2="70874"/>
                        <a14:foregroundMark x1="87755" y1="68447" x2="96327" y2="77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8551" y="1967183"/>
            <a:ext cx="557904" cy="469095"/>
          </a:xfrm>
          <a:prstGeom prst="rect">
            <a:avLst/>
          </a:prstGeom>
        </p:spPr>
      </p:pic>
      <p:pic>
        <p:nvPicPr>
          <p:cNvPr id="15" name="Đồng hồ đếm ngược 40 giây _ 40 seconds timer">
            <a:hlinkClick r:id="" action="ppaction://media"/>
            <a:extLst>
              <a:ext uri="{FF2B5EF4-FFF2-40B4-BE49-F238E27FC236}">
                <a16:creationId xmlns:a16="http://schemas.microsoft.com/office/drawing/2014/main" id="{26349C5D-97E6-BAA0-DE6D-C69356E7DF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3211090" y="3894674"/>
            <a:ext cx="1774806" cy="99832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22890D2-8F83-2C68-2653-B305A6C767F0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81" y="1295620"/>
            <a:ext cx="4130927" cy="161502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5841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51617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4" grpId="0" animBg="1"/>
      <p:bldP spid="5" grpId="0" animBg="1"/>
      <p:bldP spid="8" grpId="0" animBg="1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6D8B81C-3183-4D2B-95EF-68687B7230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4" y="0"/>
            <a:ext cx="9133606" cy="5143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B3754A0-2895-41D4-B57B-9B2D4D8F0B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385" b="99385" l="3385" r="95385">
                        <a14:foregroundMark x1="34615" y1="13846" x2="14769" y2="26462"/>
                        <a14:foregroundMark x1="15846" y1="20923" x2="10308" y2="51385"/>
                        <a14:foregroundMark x1="10308" y1="51385" x2="18462" y2="80923"/>
                        <a14:foregroundMark x1="18462" y1="80923" x2="46154" y2="94462"/>
                        <a14:foregroundMark x1="46154" y1="94462" x2="58923" y2="87231"/>
                        <a14:foregroundMark x1="12000" y1="25385" x2="3692" y2="50308"/>
                        <a14:foregroundMark x1="41231" y1="8769" x2="65538" y2="9385"/>
                        <a14:foregroundMark x1="57231" y1="5538" x2="32462" y2="5538"/>
                        <a14:foregroundMark x1="39538" y1="7692" x2="28000" y2="13231"/>
                        <a14:foregroundMark x1="30154" y1="8769" x2="14154" y2="22615"/>
                        <a14:foregroundMark x1="30769" y1="5538" x2="30769" y2="5538"/>
                        <a14:foregroundMark x1="29077" y1="6000" x2="25231" y2="12154"/>
                        <a14:foregroundMark x1="84308" y1="42462" x2="86000" y2="50308"/>
                        <a14:foregroundMark x1="86000" y1="36923" x2="89231" y2="44769"/>
                        <a14:foregroundMark x1="90462" y1="27077" x2="90154" y2="55385"/>
                        <a14:foregroundMark x1="90154" y1="55385" x2="89846" y2="56308"/>
                        <a14:foregroundMark x1="90923" y1="37538" x2="92615" y2="54615"/>
                        <a14:foregroundMark x1="93692" y1="34769" x2="95385" y2="54615"/>
                        <a14:foregroundMark x1="4769" y1="59692" x2="10923" y2="74462"/>
                        <a14:foregroundMark x1="30769" y1="83846" x2="41231" y2="91077"/>
                        <a14:foregroundMark x1="28615" y1="93231" x2="48923" y2="99385"/>
                        <a14:foregroundMark x1="33538" y1="8308" x2="16462" y2="22154"/>
                        <a14:foregroundMark x1="32923" y1="6615" x2="31846" y2="10000"/>
                        <a14:foregroundMark x1="3692" y1="46923" x2="3692" y2="5415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35009" y="1029182"/>
            <a:ext cx="4044527" cy="40445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664938" y="128935"/>
            <a:ext cx="7860323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MX" sz="2700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ÂY LÀ MỘT CHUYẾN DU HÀNH TUYỆT VỜI CỦA CHÚNG MÌNH. TẠM BIỆT MỌI NGƯỜI.</a:t>
            </a:r>
            <a:endParaRPr lang="es-CL" sz="2700" dirty="0">
              <a:ln w="0"/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Resultado de imagen para marciano  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920" y="2444343"/>
            <a:ext cx="1333593" cy="1796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476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59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6DAE472-2973-A08E-F9D6-385A216BE188}"/>
              </a:ext>
            </a:extLst>
          </p:cNvPr>
          <p:cNvSpPr txBox="1"/>
          <p:nvPr/>
        </p:nvSpPr>
        <p:spPr>
          <a:xfrm>
            <a:off x="1428320" y="444424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2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B0020-B990-959E-6CEE-00467A6D78A7}"/>
              </a:ext>
            </a:extLst>
          </p:cNvPr>
          <p:cNvSpPr txBox="1"/>
          <p:nvPr/>
        </p:nvSpPr>
        <p:spPr>
          <a:xfrm>
            <a:off x="2406832" y="894833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/>
              <p:nvPr/>
            </p:nvSpPr>
            <p:spPr>
              <a:xfrm>
                <a:off x="399570" y="1329337"/>
                <a:ext cx="5225143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1/85 SGK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𝑀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ồ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a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b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70" y="1329337"/>
                <a:ext cx="5225143" cy="2246769"/>
              </a:xfrm>
              <a:prstGeom prst="rect">
                <a:avLst/>
              </a:prstGeom>
              <a:blipFill>
                <a:blip r:embed="rId3"/>
                <a:stretch>
                  <a:fillRect l="-2450" t="-2710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E1111F19-2D37-5F42-A053-7BA7FF4A346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38898" y="515766"/>
            <a:ext cx="1025438" cy="10254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85F1CE-E10D-0B5B-5163-28B265A9F8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2853" y="416975"/>
            <a:ext cx="1107159" cy="704767"/>
          </a:xfrm>
          <a:prstGeom prst="rect">
            <a:avLst/>
          </a:prstGeom>
        </p:spPr>
      </p:pic>
      <p:sp>
        <p:nvSpPr>
          <p:cNvPr id="13" name="Google Shape;86;p14">
            <a:extLst>
              <a:ext uri="{FF2B5EF4-FFF2-40B4-BE49-F238E27FC236}">
                <a16:creationId xmlns:a16="http://schemas.microsoft.com/office/drawing/2014/main" id="{4D9B272E-57CD-0894-1FD2-D046FB183971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25</a:t>
            </a:fld>
            <a:endParaRPr lang="en" b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C7972B-5EF2-0490-9169-DA731C7221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08939" y="3162655"/>
            <a:ext cx="3037751" cy="150543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1606CA-8166-8127-0D1A-E9EB53F3BF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38898" y="1603857"/>
            <a:ext cx="1952561" cy="256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94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6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2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/85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5E6DDF6-AECB-EEC1-A9F9-F9CD8ABAE1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40476" y="3631906"/>
            <a:ext cx="1025438" cy="1025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𝐹𝐸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𝑁𝑀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608773"/>
              </p:ext>
            </p:extLst>
          </p:nvPr>
        </p:nvGraphicFramePr>
        <p:xfrm>
          <a:off x="1611233" y="2400394"/>
          <a:ext cx="33623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330120" progId="Equation.DSMT4">
                  <p:embed/>
                </p:oleObj>
              </mc:Choice>
              <mc:Fallback>
                <p:oleObj name="Equation" r:id="rId5" imgW="170172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1233" y="2400394"/>
                        <a:ext cx="33623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35368"/>
              </p:ext>
            </p:extLst>
          </p:nvPr>
        </p:nvGraphicFramePr>
        <p:xfrm>
          <a:off x="1527095" y="2936969"/>
          <a:ext cx="33607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330120" progId="Equation.DSMT4">
                  <p:embed/>
                </p:oleObj>
              </mc:Choice>
              <mc:Fallback>
                <p:oleObj name="Equation" r:id="rId7" imgW="170172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7095" y="2936969"/>
                        <a:ext cx="336073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7801"/>
              </p:ext>
            </p:extLst>
          </p:nvPr>
        </p:nvGraphicFramePr>
        <p:xfrm>
          <a:off x="1285795" y="3394169"/>
          <a:ext cx="38957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320" imgH="291960" progId="Equation.DSMT4">
                  <p:embed/>
                </p:oleObj>
              </mc:Choice>
              <mc:Fallback>
                <p:oleObj name="Equation" r:id="rId9" imgW="193032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5795" y="3394169"/>
                        <a:ext cx="389572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1285795" y="2524216"/>
            <a:ext cx="336135" cy="8255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4961A48-E158-F67B-DAD9-0690D378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91531"/>
              </p:ext>
            </p:extLst>
          </p:nvPr>
        </p:nvGraphicFramePr>
        <p:xfrm>
          <a:off x="1951758" y="3815549"/>
          <a:ext cx="1824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419040" progId="Equation.DSMT4">
                  <p:embed/>
                </p:oleObj>
              </mc:Choice>
              <mc:Fallback>
                <p:oleObj name="Equation" r:id="rId11" imgW="100296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4961A48-E158-F67B-DAD9-0690D3786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1758" y="3815549"/>
                        <a:ext cx="182403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2018635-D161-5121-F314-91EB4F87D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75204"/>
              </p:ext>
            </p:extLst>
          </p:nvPr>
        </p:nvGraphicFramePr>
        <p:xfrm>
          <a:off x="3775795" y="3839401"/>
          <a:ext cx="22923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560" imgH="419040" progId="Equation.DSMT4">
                  <p:embed/>
                </p:oleObj>
              </mc:Choice>
              <mc:Fallback>
                <p:oleObj name="Equation" r:id="rId13" imgW="12315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2018635-D161-5121-F314-91EB4F87D4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5795" y="3839401"/>
                        <a:ext cx="229235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F05BFA8-B7AB-FD3E-E34A-461D8B138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01790"/>
              </p:ext>
            </p:extLst>
          </p:nvPr>
        </p:nvGraphicFramePr>
        <p:xfrm>
          <a:off x="6081676" y="3825860"/>
          <a:ext cx="20510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419040" progId="Equation.DSMT4">
                  <p:embed/>
                </p:oleObj>
              </mc:Choice>
              <mc:Fallback>
                <p:oleObj name="Equation" r:id="rId15" imgW="109188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F05BFA8-B7AB-FD3E-E34A-461D8B138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1676" y="3825860"/>
                        <a:ext cx="205105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333C896-0DF6-0F13-8F85-5347F6562C1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510256" y="1113587"/>
            <a:ext cx="3037751" cy="1505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84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7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2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/85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5E6DDF6-AECB-EEC1-A9F9-F9CD8ABAE1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40476" y="3631906"/>
            <a:ext cx="1025438" cy="1025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𝐼𝐸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𝐼𝑀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30264"/>
              </p:ext>
            </p:extLst>
          </p:nvPr>
        </p:nvGraphicFramePr>
        <p:xfrm>
          <a:off x="1858872" y="2234831"/>
          <a:ext cx="31607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330120" progId="Equation.DSMT4">
                  <p:embed/>
                </p:oleObj>
              </mc:Choice>
              <mc:Fallback>
                <p:oleObj name="Equation" r:id="rId5" imgW="160020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8872" y="2234831"/>
                        <a:ext cx="3160713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1590"/>
              </p:ext>
            </p:extLst>
          </p:nvPr>
        </p:nvGraphicFramePr>
        <p:xfrm>
          <a:off x="1858872" y="2728142"/>
          <a:ext cx="16811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8872" y="2728142"/>
                        <a:ext cx="16811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25755"/>
              </p:ext>
            </p:extLst>
          </p:nvPr>
        </p:nvGraphicFramePr>
        <p:xfrm>
          <a:off x="828675" y="3148013"/>
          <a:ext cx="36655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291960" progId="Equation.DSMT4">
                  <p:embed/>
                </p:oleObj>
              </mc:Choice>
              <mc:Fallback>
                <p:oleObj name="Equation" r:id="rId9" imgW="181584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675" y="3148013"/>
                        <a:ext cx="3665538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1469928" y="2299214"/>
            <a:ext cx="336135" cy="8255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4961A48-E158-F67B-DAD9-0690D378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30949"/>
              </p:ext>
            </p:extLst>
          </p:nvPr>
        </p:nvGraphicFramePr>
        <p:xfrm>
          <a:off x="1416050" y="3568700"/>
          <a:ext cx="1754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419040" progId="Equation.DSMT4">
                  <p:embed/>
                </p:oleObj>
              </mc:Choice>
              <mc:Fallback>
                <p:oleObj name="Equation" r:id="rId11" imgW="96516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4961A48-E158-F67B-DAD9-0690D3786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6050" y="3568700"/>
                        <a:ext cx="17541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2018635-D161-5121-F314-91EB4F87D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713261"/>
              </p:ext>
            </p:extLst>
          </p:nvPr>
        </p:nvGraphicFramePr>
        <p:xfrm>
          <a:off x="3240088" y="3592513"/>
          <a:ext cx="22209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419040" progId="Equation.DSMT4">
                  <p:embed/>
                </p:oleObj>
              </mc:Choice>
              <mc:Fallback>
                <p:oleObj name="Equation" r:id="rId13" imgW="11937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2018635-D161-5121-F314-91EB4F87D4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40088" y="3592513"/>
                        <a:ext cx="2220912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F05BFA8-B7AB-FD3E-E34A-461D8B138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530358"/>
              </p:ext>
            </p:extLst>
          </p:nvPr>
        </p:nvGraphicFramePr>
        <p:xfrm>
          <a:off x="5343525" y="3579813"/>
          <a:ext cx="2384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19040" progId="Equation.DSMT4">
                  <p:embed/>
                </p:oleObj>
              </mc:Choice>
              <mc:Fallback>
                <p:oleObj name="Equation" r:id="rId15" imgW="126972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F05BFA8-B7AB-FD3E-E34A-461D8B138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3525" y="3579813"/>
                        <a:ext cx="238442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11DA9AC-0222-3CDD-D2A6-76DD85501BF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96881" y="1121742"/>
            <a:ext cx="1952561" cy="25607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039FBE-CD21-1E62-C53E-0785722719B7}"/>
              </a:ext>
            </a:extLst>
          </p:cNvPr>
          <p:cNvSpPr txBox="1"/>
          <p:nvPr/>
        </p:nvSpPr>
        <p:spPr>
          <a:xfrm>
            <a:off x="3527070" y="2794155"/>
            <a:ext cx="1822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1955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6DAE472-2973-A08E-F9D6-385A216BE188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2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B0020-B990-959E-6CEE-00467A6D78A7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/>
              <p:nvPr/>
            </p:nvSpPr>
            <p:spPr>
              <a:xfrm>
                <a:off x="630090" y="1329337"/>
                <a:ext cx="8014447" cy="14362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0a/85 SGK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 biế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𝐵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a).</a:t>
                </a:r>
              </a:p>
              <a:p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90" y="1329337"/>
                <a:ext cx="8014447" cy="1436227"/>
              </a:xfrm>
              <a:prstGeom prst="rect">
                <a:avLst/>
              </a:prstGeom>
              <a:blipFill>
                <a:blip r:embed="rId5"/>
                <a:stretch>
                  <a:fillRect l="-1521" t="-4237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E1111F19-2D37-5F42-A053-7BA7FF4A346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0090" y="3641697"/>
            <a:ext cx="1025438" cy="10254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85F1CE-E10D-0B5B-5163-28B265A9F8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2141" y="3159582"/>
            <a:ext cx="1376758" cy="876381"/>
          </a:xfrm>
          <a:prstGeom prst="rect">
            <a:avLst/>
          </a:prstGeom>
        </p:spPr>
      </p:pic>
      <p:pic>
        <p:nvPicPr>
          <p:cNvPr id="12" name="4 minute countdown timer_Đồng hồ đếm ngược 4 phút--COUNTDOWN">
            <a:hlinkClick r:id="" action="ppaction://media"/>
            <a:extLst>
              <a:ext uri="{FF2B5EF4-FFF2-40B4-BE49-F238E27FC236}">
                <a16:creationId xmlns:a16="http://schemas.microsoft.com/office/drawing/2014/main" id="{B06A1290-085E-597C-8139-37D2CD3EE3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004456" y="3367177"/>
            <a:ext cx="2263383" cy="1273153"/>
          </a:xfrm>
          <a:prstGeom prst="rect">
            <a:avLst/>
          </a:prstGeom>
        </p:spPr>
      </p:pic>
      <p:sp>
        <p:nvSpPr>
          <p:cNvPr id="13" name="Google Shape;86;p14">
            <a:extLst>
              <a:ext uri="{FF2B5EF4-FFF2-40B4-BE49-F238E27FC236}">
                <a16:creationId xmlns:a16="http://schemas.microsoft.com/office/drawing/2014/main" id="{4D9B272E-57CD-0894-1FD2-D046FB183971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28</a:t>
            </a:fld>
            <a:endParaRPr lang="en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7810A7-F982-650B-9A03-5D3CAB053A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86417" y="2571749"/>
            <a:ext cx="3251985" cy="1347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03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506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9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2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a/85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5E6DDF6-AECB-EEC1-A9F9-F9CD8ABAE1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40476" y="3631906"/>
            <a:ext cx="1025438" cy="1025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5116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39793"/>
              </p:ext>
            </p:extLst>
          </p:nvPr>
        </p:nvGraphicFramePr>
        <p:xfrm>
          <a:off x="1819275" y="2227263"/>
          <a:ext cx="23336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330120" progId="Equation.DSMT4">
                  <p:embed/>
                </p:oleObj>
              </mc:Choice>
              <mc:Fallback>
                <p:oleObj name="Equation" r:id="rId5" imgW="118080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9275" y="2227263"/>
                        <a:ext cx="23336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64021"/>
              </p:ext>
            </p:extLst>
          </p:nvPr>
        </p:nvGraphicFramePr>
        <p:xfrm>
          <a:off x="1773238" y="2676525"/>
          <a:ext cx="46355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342720" progId="Equation.DSMT4">
                  <p:embed/>
                </p:oleObj>
              </mc:Choice>
              <mc:Fallback>
                <p:oleObj name="Equation" r:id="rId7" imgW="234936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3238" y="2676525"/>
                        <a:ext cx="463550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40761"/>
              </p:ext>
            </p:extLst>
          </p:nvPr>
        </p:nvGraphicFramePr>
        <p:xfrm>
          <a:off x="776288" y="3243263"/>
          <a:ext cx="3844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760" imgH="291960" progId="Equation.DSMT4">
                  <p:embed/>
                </p:oleObj>
              </mc:Choice>
              <mc:Fallback>
                <p:oleObj name="Equation" r:id="rId9" imgW="19047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288" y="3243263"/>
                        <a:ext cx="384492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1469928" y="2299214"/>
            <a:ext cx="336135" cy="8255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4961A48-E158-F67B-DAD9-0690D378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90435"/>
              </p:ext>
            </p:extLst>
          </p:nvPr>
        </p:nvGraphicFramePr>
        <p:xfrm>
          <a:off x="4600575" y="3124200"/>
          <a:ext cx="1708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419040" progId="Equation.DSMT4">
                  <p:embed/>
                </p:oleObj>
              </mc:Choice>
              <mc:Fallback>
                <p:oleObj name="Equation" r:id="rId11" imgW="93960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4961A48-E158-F67B-DAD9-0690D3786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0575" y="3124200"/>
                        <a:ext cx="17081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2018635-D161-5121-F314-91EB4F87D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86276"/>
              </p:ext>
            </p:extLst>
          </p:nvPr>
        </p:nvGraphicFramePr>
        <p:xfrm>
          <a:off x="4600575" y="3897313"/>
          <a:ext cx="22193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215640" progId="Equation.DSMT4">
                  <p:embed/>
                </p:oleObj>
              </mc:Choice>
              <mc:Fallback>
                <p:oleObj name="Equation" r:id="rId13" imgW="119376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2018635-D161-5121-F314-91EB4F87D4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0575" y="3897313"/>
                        <a:ext cx="221932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3F92359D-DA4C-74F3-58F6-F3753BD5A2F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287609" y="1294950"/>
            <a:ext cx="3233984" cy="133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74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Google Shape;73;p13"/>
          <p:cNvGrpSpPr/>
          <p:nvPr/>
        </p:nvGrpSpPr>
        <p:grpSpPr>
          <a:xfrm>
            <a:off x="7245744" y="711703"/>
            <a:ext cx="1097515" cy="913074"/>
            <a:chOff x="1926350" y="995225"/>
            <a:chExt cx="428650" cy="356600"/>
          </a:xfrm>
        </p:grpSpPr>
        <p:sp>
          <p:nvSpPr>
            <p:cNvPr id="74" name="Google Shape;74;p13"/>
            <p:cNvSpPr/>
            <p:nvPr/>
          </p:nvSpPr>
          <p:spPr>
            <a:xfrm>
              <a:off x="1926350" y="1298075"/>
              <a:ext cx="208225" cy="53750"/>
            </a:xfrm>
            <a:custGeom>
              <a:avLst/>
              <a:gdLst/>
              <a:ahLst/>
              <a:cxnLst/>
              <a:rect l="l" t="t" r="r" b="b"/>
              <a:pathLst>
                <a:path w="8329" h="2150" extrusionOk="0">
                  <a:moveTo>
                    <a:pt x="0" y="0"/>
                  </a:moveTo>
                  <a:lnTo>
                    <a:pt x="0" y="489"/>
                  </a:lnTo>
                  <a:lnTo>
                    <a:pt x="25" y="635"/>
                  </a:lnTo>
                  <a:lnTo>
                    <a:pt x="74" y="758"/>
                  </a:lnTo>
                  <a:lnTo>
                    <a:pt x="147" y="855"/>
                  </a:lnTo>
                  <a:lnTo>
                    <a:pt x="245" y="953"/>
                  </a:lnTo>
                  <a:lnTo>
                    <a:pt x="391" y="1026"/>
                  </a:lnTo>
                  <a:lnTo>
                    <a:pt x="562" y="1051"/>
                  </a:lnTo>
                  <a:lnTo>
                    <a:pt x="733" y="1026"/>
                  </a:lnTo>
                  <a:lnTo>
                    <a:pt x="1295" y="855"/>
                  </a:lnTo>
                  <a:lnTo>
                    <a:pt x="1661" y="782"/>
                  </a:lnTo>
                  <a:lnTo>
                    <a:pt x="2076" y="684"/>
                  </a:lnTo>
                  <a:lnTo>
                    <a:pt x="2540" y="611"/>
                  </a:lnTo>
                  <a:lnTo>
                    <a:pt x="3029" y="562"/>
                  </a:lnTo>
                  <a:lnTo>
                    <a:pt x="3591" y="513"/>
                  </a:lnTo>
                  <a:lnTo>
                    <a:pt x="4177" y="489"/>
                  </a:lnTo>
                  <a:lnTo>
                    <a:pt x="4616" y="513"/>
                  </a:lnTo>
                  <a:lnTo>
                    <a:pt x="5032" y="538"/>
                  </a:lnTo>
                  <a:lnTo>
                    <a:pt x="5422" y="611"/>
                  </a:lnTo>
                  <a:lnTo>
                    <a:pt x="5789" y="684"/>
                  </a:lnTo>
                  <a:lnTo>
                    <a:pt x="6131" y="782"/>
                  </a:lnTo>
                  <a:lnTo>
                    <a:pt x="6448" y="880"/>
                  </a:lnTo>
                  <a:lnTo>
                    <a:pt x="6717" y="1002"/>
                  </a:lnTo>
                  <a:lnTo>
                    <a:pt x="6985" y="1124"/>
                  </a:lnTo>
                  <a:lnTo>
                    <a:pt x="7205" y="1246"/>
                  </a:lnTo>
                  <a:lnTo>
                    <a:pt x="7425" y="1393"/>
                  </a:lnTo>
                  <a:lnTo>
                    <a:pt x="7791" y="1661"/>
                  </a:lnTo>
                  <a:lnTo>
                    <a:pt x="8084" y="1930"/>
                  </a:lnTo>
                  <a:lnTo>
                    <a:pt x="8329" y="2150"/>
                  </a:lnTo>
                  <a:lnTo>
                    <a:pt x="8329" y="1661"/>
                  </a:lnTo>
                  <a:lnTo>
                    <a:pt x="8084" y="1441"/>
                  </a:lnTo>
                  <a:lnTo>
                    <a:pt x="7791" y="1173"/>
                  </a:lnTo>
                  <a:lnTo>
                    <a:pt x="7425" y="904"/>
                  </a:lnTo>
                  <a:lnTo>
                    <a:pt x="7205" y="758"/>
                  </a:lnTo>
                  <a:lnTo>
                    <a:pt x="6985" y="635"/>
                  </a:lnTo>
                  <a:lnTo>
                    <a:pt x="6717" y="513"/>
                  </a:lnTo>
                  <a:lnTo>
                    <a:pt x="6448" y="391"/>
                  </a:lnTo>
                  <a:lnTo>
                    <a:pt x="6131" y="294"/>
                  </a:lnTo>
                  <a:lnTo>
                    <a:pt x="5789" y="196"/>
                  </a:lnTo>
                  <a:lnTo>
                    <a:pt x="5422" y="123"/>
                  </a:lnTo>
                  <a:lnTo>
                    <a:pt x="5032" y="49"/>
                  </a:lnTo>
                  <a:lnTo>
                    <a:pt x="4616" y="25"/>
                  </a:lnTo>
                  <a:lnTo>
                    <a:pt x="4177" y="0"/>
                  </a:lnTo>
                  <a:lnTo>
                    <a:pt x="3591" y="25"/>
                  </a:lnTo>
                  <a:lnTo>
                    <a:pt x="3029" y="74"/>
                  </a:lnTo>
                  <a:lnTo>
                    <a:pt x="2540" y="123"/>
                  </a:lnTo>
                  <a:lnTo>
                    <a:pt x="2076" y="196"/>
                  </a:lnTo>
                  <a:lnTo>
                    <a:pt x="1661" y="294"/>
                  </a:lnTo>
                  <a:lnTo>
                    <a:pt x="1295" y="367"/>
                  </a:lnTo>
                  <a:lnTo>
                    <a:pt x="733" y="538"/>
                  </a:lnTo>
                  <a:lnTo>
                    <a:pt x="562" y="562"/>
                  </a:lnTo>
                  <a:lnTo>
                    <a:pt x="391" y="538"/>
                  </a:lnTo>
                  <a:lnTo>
                    <a:pt x="245" y="465"/>
                  </a:lnTo>
                  <a:lnTo>
                    <a:pt x="147" y="367"/>
                  </a:lnTo>
                  <a:lnTo>
                    <a:pt x="74" y="269"/>
                  </a:lnTo>
                  <a:lnTo>
                    <a:pt x="25" y="1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13"/>
            <p:cNvSpPr/>
            <p:nvPr/>
          </p:nvSpPr>
          <p:spPr>
            <a:xfrm>
              <a:off x="2146775" y="1298075"/>
              <a:ext cx="208225" cy="53750"/>
            </a:xfrm>
            <a:custGeom>
              <a:avLst/>
              <a:gdLst/>
              <a:ahLst/>
              <a:cxnLst/>
              <a:rect l="l" t="t" r="r" b="b"/>
              <a:pathLst>
                <a:path w="8329" h="2150" extrusionOk="0">
                  <a:moveTo>
                    <a:pt x="4152" y="0"/>
                  </a:moveTo>
                  <a:lnTo>
                    <a:pt x="3712" y="25"/>
                  </a:lnTo>
                  <a:lnTo>
                    <a:pt x="3297" y="49"/>
                  </a:lnTo>
                  <a:lnTo>
                    <a:pt x="2907" y="123"/>
                  </a:lnTo>
                  <a:lnTo>
                    <a:pt x="2540" y="196"/>
                  </a:lnTo>
                  <a:lnTo>
                    <a:pt x="2198" y="294"/>
                  </a:lnTo>
                  <a:lnTo>
                    <a:pt x="1881" y="391"/>
                  </a:lnTo>
                  <a:lnTo>
                    <a:pt x="1612" y="513"/>
                  </a:lnTo>
                  <a:lnTo>
                    <a:pt x="1343" y="635"/>
                  </a:lnTo>
                  <a:lnTo>
                    <a:pt x="1124" y="758"/>
                  </a:lnTo>
                  <a:lnTo>
                    <a:pt x="904" y="904"/>
                  </a:lnTo>
                  <a:lnTo>
                    <a:pt x="537" y="1173"/>
                  </a:lnTo>
                  <a:lnTo>
                    <a:pt x="244" y="1441"/>
                  </a:lnTo>
                  <a:lnTo>
                    <a:pt x="0" y="1661"/>
                  </a:lnTo>
                  <a:lnTo>
                    <a:pt x="0" y="2150"/>
                  </a:lnTo>
                  <a:lnTo>
                    <a:pt x="244" y="1930"/>
                  </a:lnTo>
                  <a:lnTo>
                    <a:pt x="537" y="1661"/>
                  </a:lnTo>
                  <a:lnTo>
                    <a:pt x="904" y="1393"/>
                  </a:lnTo>
                  <a:lnTo>
                    <a:pt x="1124" y="1246"/>
                  </a:lnTo>
                  <a:lnTo>
                    <a:pt x="1343" y="1124"/>
                  </a:lnTo>
                  <a:lnTo>
                    <a:pt x="1612" y="1002"/>
                  </a:lnTo>
                  <a:lnTo>
                    <a:pt x="1881" y="880"/>
                  </a:lnTo>
                  <a:lnTo>
                    <a:pt x="2198" y="782"/>
                  </a:lnTo>
                  <a:lnTo>
                    <a:pt x="2540" y="684"/>
                  </a:lnTo>
                  <a:lnTo>
                    <a:pt x="2907" y="611"/>
                  </a:lnTo>
                  <a:lnTo>
                    <a:pt x="3297" y="538"/>
                  </a:lnTo>
                  <a:lnTo>
                    <a:pt x="3712" y="513"/>
                  </a:lnTo>
                  <a:lnTo>
                    <a:pt x="4152" y="489"/>
                  </a:lnTo>
                  <a:lnTo>
                    <a:pt x="4738" y="513"/>
                  </a:lnTo>
                  <a:lnTo>
                    <a:pt x="5300" y="562"/>
                  </a:lnTo>
                  <a:lnTo>
                    <a:pt x="5788" y="611"/>
                  </a:lnTo>
                  <a:lnTo>
                    <a:pt x="6252" y="684"/>
                  </a:lnTo>
                  <a:lnTo>
                    <a:pt x="6668" y="782"/>
                  </a:lnTo>
                  <a:lnTo>
                    <a:pt x="7034" y="855"/>
                  </a:lnTo>
                  <a:lnTo>
                    <a:pt x="7596" y="1026"/>
                  </a:lnTo>
                  <a:lnTo>
                    <a:pt x="7767" y="1051"/>
                  </a:lnTo>
                  <a:lnTo>
                    <a:pt x="7938" y="1026"/>
                  </a:lnTo>
                  <a:lnTo>
                    <a:pt x="8084" y="953"/>
                  </a:lnTo>
                  <a:lnTo>
                    <a:pt x="8182" y="855"/>
                  </a:lnTo>
                  <a:lnTo>
                    <a:pt x="8255" y="758"/>
                  </a:lnTo>
                  <a:lnTo>
                    <a:pt x="8304" y="635"/>
                  </a:lnTo>
                  <a:lnTo>
                    <a:pt x="8328" y="489"/>
                  </a:lnTo>
                  <a:lnTo>
                    <a:pt x="8328" y="0"/>
                  </a:lnTo>
                  <a:lnTo>
                    <a:pt x="8304" y="147"/>
                  </a:lnTo>
                  <a:lnTo>
                    <a:pt x="8255" y="269"/>
                  </a:lnTo>
                  <a:lnTo>
                    <a:pt x="8182" y="367"/>
                  </a:lnTo>
                  <a:lnTo>
                    <a:pt x="8084" y="465"/>
                  </a:lnTo>
                  <a:lnTo>
                    <a:pt x="7938" y="538"/>
                  </a:lnTo>
                  <a:lnTo>
                    <a:pt x="7767" y="562"/>
                  </a:lnTo>
                  <a:lnTo>
                    <a:pt x="7596" y="538"/>
                  </a:lnTo>
                  <a:lnTo>
                    <a:pt x="7034" y="367"/>
                  </a:lnTo>
                  <a:lnTo>
                    <a:pt x="6668" y="294"/>
                  </a:lnTo>
                  <a:lnTo>
                    <a:pt x="6252" y="196"/>
                  </a:lnTo>
                  <a:lnTo>
                    <a:pt x="5788" y="123"/>
                  </a:lnTo>
                  <a:lnTo>
                    <a:pt x="5300" y="74"/>
                  </a:lnTo>
                  <a:lnTo>
                    <a:pt x="4738" y="25"/>
                  </a:lnTo>
                  <a:lnTo>
                    <a:pt x="41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13"/>
            <p:cNvSpPr/>
            <p:nvPr/>
          </p:nvSpPr>
          <p:spPr>
            <a:xfrm>
              <a:off x="1926350" y="995225"/>
              <a:ext cx="208225" cy="332175"/>
            </a:xfrm>
            <a:custGeom>
              <a:avLst/>
              <a:gdLst/>
              <a:ahLst/>
              <a:cxnLst/>
              <a:rect l="l" t="t" r="r" b="b"/>
              <a:pathLst>
                <a:path w="8329" h="13287" extrusionOk="0">
                  <a:moveTo>
                    <a:pt x="4177" y="1"/>
                  </a:moveTo>
                  <a:lnTo>
                    <a:pt x="3591" y="25"/>
                  </a:lnTo>
                  <a:lnTo>
                    <a:pt x="3029" y="74"/>
                  </a:lnTo>
                  <a:lnTo>
                    <a:pt x="2467" y="196"/>
                  </a:lnTo>
                  <a:lnTo>
                    <a:pt x="1905" y="343"/>
                  </a:lnTo>
                  <a:lnTo>
                    <a:pt x="1393" y="538"/>
                  </a:lnTo>
                  <a:lnTo>
                    <a:pt x="929" y="758"/>
                  </a:lnTo>
                  <a:lnTo>
                    <a:pt x="513" y="978"/>
                  </a:lnTo>
                  <a:lnTo>
                    <a:pt x="342" y="1124"/>
                  </a:lnTo>
                  <a:lnTo>
                    <a:pt x="196" y="1246"/>
                  </a:lnTo>
                  <a:lnTo>
                    <a:pt x="123" y="1319"/>
                  </a:lnTo>
                  <a:lnTo>
                    <a:pt x="49" y="1442"/>
                  </a:lnTo>
                  <a:lnTo>
                    <a:pt x="25" y="1539"/>
                  </a:lnTo>
                  <a:lnTo>
                    <a:pt x="0" y="1661"/>
                  </a:lnTo>
                  <a:lnTo>
                    <a:pt x="0" y="11626"/>
                  </a:lnTo>
                  <a:lnTo>
                    <a:pt x="25" y="11773"/>
                  </a:lnTo>
                  <a:lnTo>
                    <a:pt x="74" y="11895"/>
                  </a:lnTo>
                  <a:lnTo>
                    <a:pt x="147" y="11992"/>
                  </a:lnTo>
                  <a:lnTo>
                    <a:pt x="245" y="12090"/>
                  </a:lnTo>
                  <a:lnTo>
                    <a:pt x="391" y="12163"/>
                  </a:lnTo>
                  <a:lnTo>
                    <a:pt x="562" y="12188"/>
                  </a:lnTo>
                  <a:lnTo>
                    <a:pt x="733" y="12163"/>
                  </a:lnTo>
                  <a:lnTo>
                    <a:pt x="1295" y="11992"/>
                  </a:lnTo>
                  <a:lnTo>
                    <a:pt x="1661" y="11919"/>
                  </a:lnTo>
                  <a:lnTo>
                    <a:pt x="2076" y="11821"/>
                  </a:lnTo>
                  <a:lnTo>
                    <a:pt x="2540" y="11748"/>
                  </a:lnTo>
                  <a:lnTo>
                    <a:pt x="3029" y="11699"/>
                  </a:lnTo>
                  <a:lnTo>
                    <a:pt x="3591" y="11650"/>
                  </a:lnTo>
                  <a:lnTo>
                    <a:pt x="4177" y="11626"/>
                  </a:lnTo>
                  <a:lnTo>
                    <a:pt x="4616" y="11650"/>
                  </a:lnTo>
                  <a:lnTo>
                    <a:pt x="5032" y="11675"/>
                  </a:lnTo>
                  <a:lnTo>
                    <a:pt x="5422" y="11748"/>
                  </a:lnTo>
                  <a:lnTo>
                    <a:pt x="5789" y="11821"/>
                  </a:lnTo>
                  <a:lnTo>
                    <a:pt x="6131" y="11919"/>
                  </a:lnTo>
                  <a:lnTo>
                    <a:pt x="6448" y="12017"/>
                  </a:lnTo>
                  <a:lnTo>
                    <a:pt x="6717" y="12139"/>
                  </a:lnTo>
                  <a:lnTo>
                    <a:pt x="6985" y="12261"/>
                  </a:lnTo>
                  <a:lnTo>
                    <a:pt x="7205" y="12383"/>
                  </a:lnTo>
                  <a:lnTo>
                    <a:pt x="7425" y="12530"/>
                  </a:lnTo>
                  <a:lnTo>
                    <a:pt x="7791" y="12798"/>
                  </a:lnTo>
                  <a:lnTo>
                    <a:pt x="8084" y="13067"/>
                  </a:lnTo>
                  <a:lnTo>
                    <a:pt x="8329" y="13287"/>
                  </a:lnTo>
                  <a:lnTo>
                    <a:pt x="8329" y="2199"/>
                  </a:lnTo>
                  <a:lnTo>
                    <a:pt x="8329" y="2101"/>
                  </a:lnTo>
                  <a:lnTo>
                    <a:pt x="8280" y="1979"/>
                  </a:lnTo>
                  <a:lnTo>
                    <a:pt x="8231" y="1881"/>
                  </a:lnTo>
                  <a:lnTo>
                    <a:pt x="8158" y="1808"/>
                  </a:lnTo>
                  <a:lnTo>
                    <a:pt x="8036" y="1686"/>
                  </a:lnTo>
                  <a:lnTo>
                    <a:pt x="7767" y="1442"/>
                  </a:lnTo>
                  <a:lnTo>
                    <a:pt x="7449" y="1173"/>
                  </a:lnTo>
                  <a:lnTo>
                    <a:pt x="7083" y="904"/>
                  </a:lnTo>
                  <a:lnTo>
                    <a:pt x="6644" y="611"/>
                  </a:lnTo>
                  <a:lnTo>
                    <a:pt x="6375" y="489"/>
                  </a:lnTo>
                  <a:lnTo>
                    <a:pt x="6131" y="367"/>
                  </a:lnTo>
                  <a:lnTo>
                    <a:pt x="5838" y="269"/>
                  </a:lnTo>
                  <a:lnTo>
                    <a:pt x="5544" y="172"/>
                  </a:lnTo>
                  <a:lnTo>
                    <a:pt x="5227" y="98"/>
                  </a:lnTo>
                  <a:lnTo>
                    <a:pt x="4885" y="49"/>
                  </a:lnTo>
                  <a:lnTo>
                    <a:pt x="454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13"/>
            <p:cNvSpPr/>
            <p:nvPr/>
          </p:nvSpPr>
          <p:spPr>
            <a:xfrm>
              <a:off x="2146775" y="995225"/>
              <a:ext cx="208225" cy="332175"/>
            </a:xfrm>
            <a:custGeom>
              <a:avLst/>
              <a:gdLst/>
              <a:ahLst/>
              <a:cxnLst/>
              <a:rect l="l" t="t" r="r" b="b"/>
              <a:pathLst>
                <a:path w="8329" h="13287" extrusionOk="0">
                  <a:moveTo>
                    <a:pt x="3786" y="1"/>
                  </a:moveTo>
                  <a:lnTo>
                    <a:pt x="3444" y="49"/>
                  </a:lnTo>
                  <a:lnTo>
                    <a:pt x="3102" y="98"/>
                  </a:lnTo>
                  <a:lnTo>
                    <a:pt x="2784" y="172"/>
                  </a:lnTo>
                  <a:lnTo>
                    <a:pt x="2491" y="269"/>
                  </a:lnTo>
                  <a:lnTo>
                    <a:pt x="2198" y="367"/>
                  </a:lnTo>
                  <a:lnTo>
                    <a:pt x="1954" y="489"/>
                  </a:lnTo>
                  <a:lnTo>
                    <a:pt x="1685" y="611"/>
                  </a:lnTo>
                  <a:lnTo>
                    <a:pt x="1246" y="904"/>
                  </a:lnTo>
                  <a:lnTo>
                    <a:pt x="879" y="1173"/>
                  </a:lnTo>
                  <a:lnTo>
                    <a:pt x="562" y="1442"/>
                  </a:lnTo>
                  <a:lnTo>
                    <a:pt x="293" y="1686"/>
                  </a:lnTo>
                  <a:lnTo>
                    <a:pt x="171" y="1808"/>
                  </a:lnTo>
                  <a:lnTo>
                    <a:pt x="98" y="1881"/>
                  </a:lnTo>
                  <a:lnTo>
                    <a:pt x="49" y="1979"/>
                  </a:lnTo>
                  <a:lnTo>
                    <a:pt x="0" y="2101"/>
                  </a:lnTo>
                  <a:lnTo>
                    <a:pt x="0" y="2199"/>
                  </a:lnTo>
                  <a:lnTo>
                    <a:pt x="0" y="13287"/>
                  </a:lnTo>
                  <a:lnTo>
                    <a:pt x="244" y="13067"/>
                  </a:lnTo>
                  <a:lnTo>
                    <a:pt x="537" y="12798"/>
                  </a:lnTo>
                  <a:lnTo>
                    <a:pt x="904" y="12530"/>
                  </a:lnTo>
                  <a:lnTo>
                    <a:pt x="1124" y="12383"/>
                  </a:lnTo>
                  <a:lnTo>
                    <a:pt x="1343" y="12261"/>
                  </a:lnTo>
                  <a:lnTo>
                    <a:pt x="1612" y="12139"/>
                  </a:lnTo>
                  <a:lnTo>
                    <a:pt x="1881" y="12017"/>
                  </a:lnTo>
                  <a:lnTo>
                    <a:pt x="2198" y="11919"/>
                  </a:lnTo>
                  <a:lnTo>
                    <a:pt x="2540" y="11821"/>
                  </a:lnTo>
                  <a:lnTo>
                    <a:pt x="2907" y="11748"/>
                  </a:lnTo>
                  <a:lnTo>
                    <a:pt x="3297" y="11675"/>
                  </a:lnTo>
                  <a:lnTo>
                    <a:pt x="3712" y="11650"/>
                  </a:lnTo>
                  <a:lnTo>
                    <a:pt x="4152" y="11626"/>
                  </a:lnTo>
                  <a:lnTo>
                    <a:pt x="4738" y="11650"/>
                  </a:lnTo>
                  <a:lnTo>
                    <a:pt x="5300" y="11699"/>
                  </a:lnTo>
                  <a:lnTo>
                    <a:pt x="5788" y="11748"/>
                  </a:lnTo>
                  <a:lnTo>
                    <a:pt x="6252" y="11821"/>
                  </a:lnTo>
                  <a:lnTo>
                    <a:pt x="6668" y="11919"/>
                  </a:lnTo>
                  <a:lnTo>
                    <a:pt x="7034" y="11992"/>
                  </a:lnTo>
                  <a:lnTo>
                    <a:pt x="7596" y="12163"/>
                  </a:lnTo>
                  <a:lnTo>
                    <a:pt x="7767" y="12188"/>
                  </a:lnTo>
                  <a:lnTo>
                    <a:pt x="7938" y="12163"/>
                  </a:lnTo>
                  <a:lnTo>
                    <a:pt x="8084" y="12090"/>
                  </a:lnTo>
                  <a:lnTo>
                    <a:pt x="8182" y="11992"/>
                  </a:lnTo>
                  <a:lnTo>
                    <a:pt x="8255" y="11895"/>
                  </a:lnTo>
                  <a:lnTo>
                    <a:pt x="8304" y="11773"/>
                  </a:lnTo>
                  <a:lnTo>
                    <a:pt x="8328" y="11626"/>
                  </a:lnTo>
                  <a:lnTo>
                    <a:pt x="8328" y="1661"/>
                  </a:lnTo>
                  <a:lnTo>
                    <a:pt x="8304" y="1539"/>
                  </a:lnTo>
                  <a:lnTo>
                    <a:pt x="8280" y="1442"/>
                  </a:lnTo>
                  <a:lnTo>
                    <a:pt x="8206" y="1319"/>
                  </a:lnTo>
                  <a:lnTo>
                    <a:pt x="8133" y="1246"/>
                  </a:lnTo>
                  <a:lnTo>
                    <a:pt x="7987" y="1124"/>
                  </a:lnTo>
                  <a:lnTo>
                    <a:pt x="7816" y="978"/>
                  </a:lnTo>
                  <a:lnTo>
                    <a:pt x="7400" y="758"/>
                  </a:lnTo>
                  <a:lnTo>
                    <a:pt x="6936" y="538"/>
                  </a:lnTo>
                  <a:lnTo>
                    <a:pt x="6423" y="343"/>
                  </a:lnTo>
                  <a:lnTo>
                    <a:pt x="5862" y="196"/>
                  </a:lnTo>
                  <a:lnTo>
                    <a:pt x="5300" y="74"/>
                  </a:lnTo>
                  <a:lnTo>
                    <a:pt x="4738" y="25"/>
                  </a:lnTo>
                  <a:lnTo>
                    <a:pt x="415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77E40B-9BA6-4F93-C0C3-1ECF7EF5E306}"/>
              </a:ext>
            </a:extLst>
          </p:cNvPr>
          <p:cNvSpPr txBox="1"/>
          <p:nvPr/>
        </p:nvSpPr>
        <p:spPr>
          <a:xfrm>
            <a:off x="1365117" y="659828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5B7C16-6B21-9A11-CF4C-5C53E2928F84}"/>
              </a:ext>
            </a:extLst>
          </p:cNvPr>
          <p:cNvSpPr txBox="1"/>
          <p:nvPr/>
        </p:nvSpPr>
        <p:spPr>
          <a:xfrm>
            <a:off x="1775011" y="1194762"/>
            <a:ext cx="50023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CABCC55-66FA-59CE-FE20-C87C0EE49E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813" y="3179048"/>
            <a:ext cx="1515862" cy="151586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1C7492-57BF-ED08-AB53-4F03F84F31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2627" y="2008264"/>
            <a:ext cx="2025572" cy="138543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14EEAA-DCD8-DC7E-DD77-A2966F90378D}"/>
              </a:ext>
            </a:extLst>
          </p:cNvPr>
          <p:cNvSpPr txBox="1"/>
          <p:nvPr/>
        </p:nvSpPr>
        <p:spPr>
          <a:xfrm>
            <a:off x="598836" y="1678335"/>
            <a:ext cx="600587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6DAE472-2973-A08E-F9D6-385A216BE188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2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B0020-B990-959E-6CEE-00467A6D78A7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/>
              <p:nvPr/>
            </p:nvSpPr>
            <p:spPr>
              <a:xfrm>
                <a:off x="564776" y="1357635"/>
                <a:ext cx="8225758" cy="2442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5/86 SGK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𝑀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𝑀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𝑁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𝐵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𝐶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76" y="1357635"/>
                <a:ext cx="8225758" cy="2442592"/>
              </a:xfrm>
              <a:prstGeom prst="rect">
                <a:avLst/>
              </a:prstGeom>
              <a:blipFill>
                <a:blip r:embed="rId5"/>
                <a:stretch>
                  <a:fillRect l="-1557" t="-2750" r="-2076" b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4 minute countdown timer_Đồng hồ đếm ngược 4 phút--COUNTDOWN">
            <a:hlinkClick r:id="" action="ppaction://media"/>
            <a:extLst>
              <a:ext uri="{FF2B5EF4-FFF2-40B4-BE49-F238E27FC236}">
                <a16:creationId xmlns:a16="http://schemas.microsoft.com/office/drawing/2014/main" id="{B06A1290-085E-597C-8139-37D2CD3EE3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695595" y="3800536"/>
            <a:ext cx="1542316" cy="867553"/>
          </a:xfrm>
          <a:prstGeom prst="rect">
            <a:avLst/>
          </a:prstGeom>
        </p:spPr>
      </p:pic>
      <p:sp>
        <p:nvSpPr>
          <p:cNvPr id="13" name="Google Shape;86;p14">
            <a:extLst>
              <a:ext uri="{FF2B5EF4-FFF2-40B4-BE49-F238E27FC236}">
                <a16:creationId xmlns:a16="http://schemas.microsoft.com/office/drawing/2014/main" id="{4D9B272E-57CD-0894-1FD2-D046FB183971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30</a:t>
            </a:fld>
            <a:endParaRPr lang="en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8C472E-BC62-50BE-7DA9-0F38CC34116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948" y="3802229"/>
            <a:ext cx="887918" cy="88791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8D99ED8-6940-A852-C31C-F87CED28ECC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5077" y="3297942"/>
            <a:ext cx="1079250" cy="738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11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506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99;p16">
            <a:extLst>
              <a:ext uri="{FF2B5EF4-FFF2-40B4-BE49-F238E27FC236}">
                <a16:creationId xmlns:a16="http://schemas.microsoft.com/office/drawing/2014/main" id="{178F1FD3-BBE4-AAC2-84FE-517A33606578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31</a:t>
            </a:fld>
            <a:endParaRPr lang="en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3F541C-9704-3908-4A35-86A7A51335AB}"/>
              </a:ext>
            </a:extLst>
          </p:cNvPr>
          <p:cNvSpPr txBox="1"/>
          <p:nvPr/>
        </p:nvSpPr>
        <p:spPr>
          <a:xfrm>
            <a:off x="618993" y="468935"/>
            <a:ext cx="4168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2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32D5C4-819D-C681-4A2E-8B5DEAA47746}"/>
              </a:ext>
            </a:extLst>
          </p:cNvPr>
          <p:cNvSpPr txBox="1"/>
          <p:nvPr/>
        </p:nvSpPr>
        <p:spPr>
          <a:xfrm>
            <a:off x="1294926" y="764152"/>
            <a:ext cx="295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38C158-D521-36B2-0AFC-E11696181DB4}"/>
              </a:ext>
            </a:extLst>
          </p:cNvPr>
          <p:cNvSpPr txBox="1"/>
          <p:nvPr/>
        </p:nvSpPr>
        <p:spPr>
          <a:xfrm>
            <a:off x="390383" y="1137767"/>
            <a:ext cx="27492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/86 SGK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/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𝑀𝐵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𝑁𝐶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blipFill>
                <a:blip r:embed="rId2"/>
                <a:stretch>
                  <a:fillRect l="-2400" t="-9877" b="-32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96EEDF-A3B6-42E3-01B3-962C04E56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599952"/>
              </p:ext>
            </p:extLst>
          </p:nvPr>
        </p:nvGraphicFramePr>
        <p:xfrm>
          <a:off x="770313" y="1994694"/>
          <a:ext cx="4357515" cy="105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583920" progId="Equation.DSMT4">
                  <p:embed/>
                </p:oleObj>
              </mc:Choice>
              <mc:Fallback>
                <p:oleObj name="Equation" r:id="rId3" imgW="241272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96EEDF-A3B6-42E3-01B3-962C04E56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0313" y="1994694"/>
                        <a:ext cx="4357515" cy="105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28E30-2F17-3985-8F5A-C58B7E83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77304"/>
              </p:ext>
            </p:extLst>
          </p:nvPr>
        </p:nvGraphicFramePr>
        <p:xfrm>
          <a:off x="760009" y="2843219"/>
          <a:ext cx="1577667" cy="62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330120" progId="Equation.DSMT4">
                  <p:embed/>
                </p:oleObj>
              </mc:Choice>
              <mc:Fallback>
                <p:oleObj name="Equation" r:id="rId5" imgW="83808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28E30-2F17-3985-8F5A-C58B7E837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09" y="2843219"/>
                        <a:ext cx="1577667" cy="622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8F90DB8-748B-46DA-AA05-4856DEB7B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834183"/>
              </p:ext>
            </p:extLst>
          </p:nvPr>
        </p:nvGraphicFramePr>
        <p:xfrm>
          <a:off x="566233" y="3322839"/>
          <a:ext cx="3668913" cy="5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291960" progId="Equation.DSMT4">
                  <p:embed/>
                </p:oleObj>
              </mc:Choice>
              <mc:Fallback>
                <p:oleObj name="Equation" r:id="rId7" imgW="190476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F90DB8-748B-46DA-AA05-4856DEB7B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233" y="3322839"/>
                        <a:ext cx="3668913" cy="562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>
            <a:extLst>
              <a:ext uri="{FF2B5EF4-FFF2-40B4-BE49-F238E27FC236}">
                <a16:creationId xmlns:a16="http://schemas.microsoft.com/office/drawing/2014/main" id="{CC335F47-1F18-0256-0818-DB3EC5595139}"/>
              </a:ext>
            </a:extLst>
          </p:cNvPr>
          <p:cNvSpPr/>
          <p:nvPr/>
        </p:nvSpPr>
        <p:spPr>
          <a:xfrm>
            <a:off x="432084" y="2086651"/>
            <a:ext cx="418706" cy="122019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10EEF0-E52B-CBFF-8804-852BFF93895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1" y="3905085"/>
            <a:ext cx="762000" cy="762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5B04E1-6206-3414-021D-D2F2C189698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20073" y="405857"/>
            <a:ext cx="2765717" cy="1763029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4B48E3-E7DA-8A2B-BA0D-3C038D9A1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39976"/>
              </p:ext>
            </p:extLst>
          </p:nvPr>
        </p:nvGraphicFramePr>
        <p:xfrm>
          <a:off x="1560140" y="3866234"/>
          <a:ext cx="1729394" cy="7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419040" progId="Equation.DSMT4">
                  <p:embed/>
                </p:oleObj>
              </mc:Choice>
              <mc:Fallback>
                <p:oleObj name="Equation" r:id="rId11" imgW="100296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4B48E3-E7DA-8A2B-BA0D-3C038D9A1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0140" y="3866234"/>
                        <a:ext cx="1729394" cy="72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944CD62-E91C-2809-E5E0-CF2DE3758A49}"/>
              </a:ext>
            </a:extLst>
          </p:cNvPr>
          <p:cNvCxnSpPr/>
          <p:nvPr/>
        </p:nvCxnSpPr>
        <p:spPr>
          <a:xfrm>
            <a:off x="5155913" y="582795"/>
            <a:ext cx="0" cy="4174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5230852-04A5-7D2B-BB78-E38ABB2C507A}"/>
                  </a:ext>
                </a:extLst>
              </p:cNvPr>
              <p:cNvSpPr txBox="1"/>
              <p:nvPr/>
            </p:nvSpPr>
            <p:spPr>
              <a:xfrm>
                <a:off x="5032561" y="2177404"/>
                <a:ext cx="4572000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𝑀𝑁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5230852-04A5-7D2B-BB78-E38ABB2C5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561" y="2177404"/>
                <a:ext cx="4572000" cy="492443"/>
              </a:xfrm>
              <a:prstGeom prst="rect">
                <a:avLst/>
              </a:prstGeom>
              <a:blipFill>
                <a:blip r:embed="rId13"/>
                <a:stretch>
                  <a:fillRect l="-533" t="-9877" b="-32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40835A-788C-39DC-245B-2A3F9E77C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85892"/>
              </p:ext>
            </p:extLst>
          </p:nvPr>
        </p:nvGraphicFramePr>
        <p:xfrm>
          <a:off x="5798709" y="2675652"/>
          <a:ext cx="1532393" cy="60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30120" progId="Equation.DSMT4">
                  <p:embed/>
                </p:oleObj>
              </mc:Choice>
              <mc:Fallback>
                <p:oleObj name="Equation" r:id="rId14" imgW="838080" imgH="330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40835A-788C-39DC-245B-2A3F9E77C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8709" y="2675652"/>
                        <a:ext cx="1532393" cy="603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0AA8C95-C354-4F53-D7CD-87A8C922D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952832"/>
              </p:ext>
            </p:extLst>
          </p:nvPr>
        </p:nvGraphicFramePr>
        <p:xfrm>
          <a:off x="5798709" y="3125362"/>
          <a:ext cx="2023203" cy="71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419040" progId="Equation.DSMT4">
                  <p:embed/>
                </p:oleObj>
              </mc:Choice>
              <mc:Fallback>
                <p:oleObj name="Equation" r:id="rId16" imgW="118080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0AA8C95-C354-4F53-D7CD-87A8C922D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98709" y="3125362"/>
                        <a:ext cx="2023203" cy="71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393F8A1-2A45-586D-3608-EFBFEB4BF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26144"/>
              </p:ext>
            </p:extLst>
          </p:nvPr>
        </p:nvGraphicFramePr>
        <p:xfrm>
          <a:off x="5255566" y="3942287"/>
          <a:ext cx="3452633" cy="46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45960" imgH="291960" progId="Equation.DSMT4">
                  <p:embed/>
                </p:oleObj>
              </mc:Choice>
              <mc:Fallback>
                <p:oleObj name="Equation" r:id="rId18" imgW="2145960" imgH="291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393F8A1-2A45-586D-3608-EFBFEB4BF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55566" y="3942287"/>
                        <a:ext cx="3452633" cy="469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eft Brace 19">
            <a:extLst>
              <a:ext uri="{FF2B5EF4-FFF2-40B4-BE49-F238E27FC236}">
                <a16:creationId xmlns:a16="http://schemas.microsoft.com/office/drawing/2014/main" id="{81154D11-D240-26FC-D102-A42E4E09F2C8}"/>
              </a:ext>
            </a:extLst>
          </p:cNvPr>
          <p:cNvSpPr/>
          <p:nvPr/>
        </p:nvSpPr>
        <p:spPr>
          <a:xfrm>
            <a:off x="5505512" y="2768268"/>
            <a:ext cx="336135" cy="101551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A7231C-B23F-0B17-AAC8-3528D0F9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20672"/>
              </p:ext>
            </p:extLst>
          </p:nvPr>
        </p:nvGraphicFramePr>
        <p:xfrm>
          <a:off x="3298394" y="3892112"/>
          <a:ext cx="1650171" cy="68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419040" progId="Equation.DSMT4">
                  <p:embed/>
                </p:oleObj>
              </mc:Choice>
              <mc:Fallback>
                <p:oleObj name="Equation" r:id="rId20" imgW="100296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6A7231C-B23F-0B17-AAC8-3528D0F9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98394" y="3892112"/>
                        <a:ext cx="1650171" cy="68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45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6" grpId="0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99;p16">
            <a:extLst>
              <a:ext uri="{FF2B5EF4-FFF2-40B4-BE49-F238E27FC236}">
                <a16:creationId xmlns:a16="http://schemas.microsoft.com/office/drawing/2014/main" id="{178F1FD3-BBE4-AAC2-84FE-517A33606578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32</a:t>
            </a:fld>
            <a:endParaRPr lang="en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3F541C-9704-3908-4A35-86A7A51335AB}"/>
              </a:ext>
            </a:extLst>
          </p:cNvPr>
          <p:cNvSpPr txBox="1"/>
          <p:nvPr/>
        </p:nvSpPr>
        <p:spPr>
          <a:xfrm>
            <a:off x="603501" y="427740"/>
            <a:ext cx="4168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2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32D5C4-819D-C681-4A2E-8B5DEAA47746}"/>
              </a:ext>
            </a:extLst>
          </p:cNvPr>
          <p:cNvSpPr txBox="1"/>
          <p:nvPr/>
        </p:nvSpPr>
        <p:spPr>
          <a:xfrm>
            <a:off x="1294926" y="764152"/>
            <a:ext cx="295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38C158-D521-36B2-0AFC-E11696181DB4}"/>
              </a:ext>
            </a:extLst>
          </p:cNvPr>
          <p:cNvSpPr txBox="1"/>
          <p:nvPr/>
        </p:nvSpPr>
        <p:spPr>
          <a:xfrm>
            <a:off x="390383" y="1137767"/>
            <a:ext cx="27492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/86 SGK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/>
              <p:nvPr/>
            </p:nvSpPr>
            <p:spPr>
              <a:xfrm>
                <a:off x="402256" y="1529792"/>
                <a:ext cx="5171188" cy="905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56" y="1529792"/>
                <a:ext cx="5171188" cy="905954"/>
              </a:xfrm>
              <a:prstGeom prst="rect">
                <a:avLst/>
              </a:prstGeom>
              <a:blipFill>
                <a:blip r:embed="rId2"/>
                <a:stretch>
                  <a:fillRect l="-2005" t="-4027" b="-11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96EEDF-A3B6-42E3-01B3-962C04E56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23286"/>
              </p:ext>
            </p:extLst>
          </p:nvPr>
        </p:nvGraphicFramePr>
        <p:xfrm>
          <a:off x="4045217" y="2010663"/>
          <a:ext cx="1273785" cy="68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96EEDF-A3B6-42E3-01B3-962C04E56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5217" y="2010663"/>
                        <a:ext cx="1273785" cy="68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28E30-2F17-3985-8F5A-C58B7E83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79682"/>
              </p:ext>
            </p:extLst>
          </p:nvPr>
        </p:nvGraphicFramePr>
        <p:xfrm>
          <a:off x="4067197" y="2650018"/>
          <a:ext cx="1229823" cy="65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28E30-2F17-3985-8F5A-C58B7E837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97" y="2650018"/>
                        <a:ext cx="1229823" cy="65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8F90DB8-748B-46DA-AA05-4856DEB7B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73061"/>
              </p:ext>
            </p:extLst>
          </p:nvPr>
        </p:nvGraphicFramePr>
        <p:xfrm>
          <a:off x="3331919" y="3305743"/>
          <a:ext cx="1827353" cy="64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19040" progId="Equation.DSMT4">
                  <p:embed/>
                </p:oleObj>
              </mc:Choice>
              <mc:Fallback>
                <p:oleObj name="Equation" r:id="rId7" imgW="118080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F90DB8-748B-46DA-AA05-4856DEB7B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1919" y="3305743"/>
                        <a:ext cx="1827353" cy="647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>
            <a:extLst>
              <a:ext uri="{FF2B5EF4-FFF2-40B4-BE49-F238E27FC236}">
                <a16:creationId xmlns:a16="http://schemas.microsoft.com/office/drawing/2014/main" id="{CC335F47-1F18-0256-0818-DB3EC5595139}"/>
              </a:ext>
            </a:extLst>
          </p:cNvPr>
          <p:cNvSpPr/>
          <p:nvPr/>
        </p:nvSpPr>
        <p:spPr>
          <a:xfrm>
            <a:off x="3786010" y="2136652"/>
            <a:ext cx="313644" cy="102673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10EEF0-E52B-CBFF-8804-852BFF93895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1" y="3905085"/>
            <a:ext cx="762000" cy="762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5B04E1-6206-3414-021D-D2F2C189698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20073" y="405857"/>
            <a:ext cx="2765717" cy="1763029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4B48E3-E7DA-8A2B-BA0D-3C038D9A1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34006"/>
              </p:ext>
            </p:extLst>
          </p:nvPr>
        </p:nvGraphicFramePr>
        <p:xfrm>
          <a:off x="3326852" y="4003851"/>
          <a:ext cx="1183930" cy="66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419040" progId="Equation.DSMT4">
                  <p:embed/>
                </p:oleObj>
              </mc:Choice>
              <mc:Fallback>
                <p:oleObj name="Equation" r:id="rId11" imgW="74916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4B48E3-E7DA-8A2B-BA0D-3C038D9A1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6852" y="4003851"/>
                        <a:ext cx="1183930" cy="66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5230852-04A5-7D2B-BB78-E38ABB2C507A}"/>
              </a:ext>
            </a:extLst>
          </p:cNvPr>
          <p:cNvSpPr txBox="1"/>
          <p:nvPr/>
        </p:nvSpPr>
        <p:spPr>
          <a:xfrm>
            <a:off x="5297020" y="229204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D58A17-7A14-DD72-82E9-CA703B4A49D4}"/>
              </a:ext>
            </a:extLst>
          </p:cNvPr>
          <p:cNvSpPr txBox="1"/>
          <p:nvPr/>
        </p:nvSpPr>
        <p:spPr>
          <a:xfrm>
            <a:off x="2770261" y="3370087"/>
            <a:ext cx="111318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FBF9F76-27BB-47BC-6428-9A5FB3831EB5}"/>
              </a:ext>
            </a:extLst>
          </p:cNvPr>
          <p:cNvSpPr txBox="1"/>
          <p:nvPr/>
        </p:nvSpPr>
        <p:spPr>
          <a:xfrm>
            <a:off x="2644229" y="4047558"/>
            <a:ext cx="111318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85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6" grpId="0"/>
      <p:bldP spid="14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F597A05-B948-7BB7-565C-149400D7EC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0311" y="2515028"/>
            <a:ext cx="3711815" cy="2244236"/>
          </a:xfrm>
          <a:prstGeom prst="rect">
            <a:avLst/>
          </a:prstGeom>
        </p:spPr>
      </p:pic>
      <p:grpSp>
        <p:nvGrpSpPr>
          <p:cNvPr id="106" name="Google Shape;106;p17"/>
          <p:cNvGrpSpPr/>
          <p:nvPr/>
        </p:nvGrpSpPr>
        <p:grpSpPr>
          <a:xfrm>
            <a:off x="7516121" y="711701"/>
            <a:ext cx="903434" cy="903434"/>
            <a:chOff x="2594325" y="1627175"/>
            <a:chExt cx="440850" cy="440850"/>
          </a:xfrm>
        </p:grpSpPr>
        <p:sp>
          <p:nvSpPr>
            <p:cNvPr id="107" name="Google Shape;107;p17"/>
            <p:cNvSpPr/>
            <p:nvPr/>
          </p:nvSpPr>
          <p:spPr>
            <a:xfrm>
              <a:off x="2594325" y="1890950"/>
              <a:ext cx="177075" cy="177075"/>
            </a:xfrm>
            <a:custGeom>
              <a:avLst/>
              <a:gdLst/>
              <a:ahLst/>
              <a:cxnLst/>
              <a:rect l="l" t="t" r="r" b="b"/>
              <a:pathLst>
                <a:path w="7083" h="7083" extrusionOk="0">
                  <a:moveTo>
                    <a:pt x="5544" y="0"/>
                  </a:moveTo>
                  <a:lnTo>
                    <a:pt x="538" y="5984"/>
                  </a:lnTo>
                  <a:lnTo>
                    <a:pt x="0" y="7083"/>
                  </a:lnTo>
                  <a:lnTo>
                    <a:pt x="1099" y="6546"/>
                  </a:lnTo>
                  <a:lnTo>
                    <a:pt x="7083" y="1539"/>
                  </a:lnTo>
                  <a:lnTo>
                    <a:pt x="55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17"/>
            <p:cNvSpPr/>
            <p:nvPr/>
          </p:nvSpPr>
          <p:spPr>
            <a:xfrm>
              <a:off x="2858700" y="1627175"/>
              <a:ext cx="176475" cy="176475"/>
            </a:xfrm>
            <a:custGeom>
              <a:avLst/>
              <a:gdLst/>
              <a:ahLst/>
              <a:cxnLst/>
              <a:rect l="l" t="t" r="r" b="b"/>
              <a:pathLst>
                <a:path w="7059" h="7059" extrusionOk="0">
                  <a:moveTo>
                    <a:pt x="904" y="1"/>
                  </a:moveTo>
                  <a:lnTo>
                    <a:pt x="782" y="25"/>
                  </a:lnTo>
                  <a:lnTo>
                    <a:pt x="684" y="98"/>
                  </a:lnTo>
                  <a:lnTo>
                    <a:pt x="611" y="147"/>
                  </a:lnTo>
                  <a:lnTo>
                    <a:pt x="489" y="294"/>
                  </a:lnTo>
                  <a:lnTo>
                    <a:pt x="367" y="440"/>
                  </a:lnTo>
                  <a:lnTo>
                    <a:pt x="294" y="587"/>
                  </a:lnTo>
                  <a:lnTo>
                    <a:pt x="196" y="733"/>
                  </a:lnTo>
                  <a:lnTo>
                    <a:pt x="74" y="1051"/>
                  </a:lnTo>
                  <a:lnTo>
                    <a:pt x="0" y="1393"/>
                  </a:lnTo>
                  <a:lnTo>
                    <a:pt x="0" y="1735"/>
                  </a:lnTo>
                  <a:lnTo>
                    <a:pt x="25" y="2052"/>
                  </a:lnTo>
                  <a:lnTo>
                    <a:pt x="123" y="2394"/>
                  </a:lnTo>
                  <a:lnTo>
                    <a:pt x="269" y="2711"/>
                  </a:lnTo>
                  <a:lnTo>
                    <a:pt x="4348" y="6790"/>
                  </a:lnTo>
                  <a:lnTo>
                    <a:pt x="4665" y="6937"/>
                  </a:lnTo>
                  <a:lnTo>
                    <a:pt x="5007" y="7034"/>
                  </a:lnTo>
                  <a:lnTo>
                    <a:pt x="5325" y="7059"/>
                  </a:lnTo>
                  <a:lnTo>
                    <a:pt x="5667" y="7059"/>
                  </a:lnTo>
                  <a:lnTo>
                    <a:pt x="6008" y="6986"/>
                  </a:lnTo>
                  <a:lnTo>
                    <a:pt x="6326" y="6863"/>
                  </a:lnTo>
                  <a:lnTo>
                    <a:pt x="6473" y="6766"/>
                  </a:lnTo>
                  <a:lnTo>
                    <a:pt x="6619" y="6692"/>
                  </a:lnTo>
                  <a:lnTo>
                    <a:pt x="6766" y="6570"/>
                  </a:lnTo>
                  <a:lnTo>
                    <a:pt x="6912" y="6448"/>
                  </a:lnTo>
                  <a:lnTo>
                    <a:pt x="6961" y="6375"/>
                  </a:lnTo>
                  <a:lnTo>
                    <a:pt x="7034" y="6277"/>
                  </a:lnTo>
                  <a:lnTo>
                    <a:pt x="7059" y="6155"/>
                  </a:lnTo>
                  <a:lnTo>
                    <a:pt x="7059" y="6057"/>
                  </a:lnTo>
                  <a:lnTo>
                    <a:pt x="7059" y="5960"/>
                  </a:lnTo>
                  <a:lnTo>
                    <a:pt x="7034" y="5862"/>
                  </a:lnTo>
                  <a:lnTo>
                    <a:pt x="6961" y="5764"/>
                  </a:lnTo>
                  <a:lnTo>
                    <a:pt x="6912" y="5667"/>
                  </a:lnTo>
                  <a:lnTo>
                    <a:pt x="1393" y="147"/>
                  </a:lnTo>
                  <a:lnTo>
                    <a:pt x="1295" y="98"/>
                  </a:lnTo>
                  <a:lnTo>
                    <a:pt x="1197" y="25"/>
                  </a:lnTo>
                  <a:lnTo>
                    <a:pt x="109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2663325" y="1702275"/>
              <a:ext cx="296750" cy="296775"/>
            </a:xfrm>
            <a:custGeom>
              <a:avLst/>
              <a:gdLst/>
              <a:ahLst/>
              <a:cxnLst/>
              <a:rect l="l" t="t" r="r" b="b"/>
              <a:pathLst>
                <a:path w="11870" h="11871" extrusionOk="0">
                  <a:moveTo>
                    <a:pt x="7718" y="1295"/>
                  </a:moveTo>
                  <a:lnTo>
                    <a:pt x="7815" y="1319"/>
                  </a:lnTo>
                  <a:lnTo>
                    <a:pt x="7889" y="1368"/>
                  </a:lnTo>
                  <a:lnTo>
                    <a:pt x="7938" y="1442"/>
                  </a:lnTo>
                  <a:lnTo>
                    <a:pt x="7938" y="1515"/>
                  </a:lnTo>
                  <a:lnTo>
                    <a:pt x="7938" y="1588"/>
                  </a:lnTo>
                  <a:lnTo>
                    <a:pt x="7889" y="1661"/>
                  </a:lnTo>
                  <a:lnTo>
                    <a:pt x="5862" y="3664"/>
                  </a:lnTo>
                  <a:lnTo>
                    <a:pt x="5788" y="3713"/>
                  </a:lnTo>
                  <a:lnTo>
                    <a:pt x="5715" y="3737"/>
                  </a:lnTo>
                  <a:lnTo>
                    <a:pt x="5642" y="3713"/>
                  </a:lnTo>
                  <a:lnTo>
                    <a:pt x="5569" y="3664"/>
                  </a:lnTo>
                  <a:lnTo>
                    <a:pt x="5520" y="3591"/>
                  </a:lnTo>
                  <a:lnTo>
                    <a:pt x="5495" y="3517"/>
                  </a:lnTo>
                  <a:lnTo>
                    <a:pt x="5520" y="3444"/>
                  </a:lnTo>
                  <a:lnTo>
                    <a:pt x="5569" y="3371"/>
                  </a:lnTo>
                  <a:lnTo>
                    <a:pt x="7571" y="1368"/>
                  </a:lnTo>
                  <a:lnTo>
                    <a:pt x="7644" y="1319"/>
                  </a:lnTo>
                  <a:lnTo>
                    <a:pt x="7718" y="1295"/>
                  </a:lnTo>
                  <a:close/>
                  <a:moveTo>
                    <a:pt x="7767" y="1"/>
                  </a:moveTo>
                  <a:lnTo>
                    <a:pt x="4885" y="2907"/>
                  </a:lnTo>
                  <a:lnTo>
                    <a:pt x="4640" y="2809"/>
                  </a:lnTo>
                  <a:lnTo>
                    <a:pt x="4396" y="2712"/>
                  </a:lnTo>
                  <a:lnTo>
                    <a:pt x="4103" y="2614"/>
                  </a:lnTo>
                  <a:lnTo>
                    <a:pt x="3810" y="2565"/>
                  </a:lnTo>
                  <a:lnTo>
                    <a:pt x="3493" y="2492"/>
                  </a:lnTo>
                  <a:lnTo>
                    <a:pt x="3175" y="2443"/>
                  </a:lnTo>
                  <a:lnTo>
                    <a:pt x="2858" y="2418"/>
                  </a:lnTo>
                  <a:lnTo>
                    <a:pt x="2247" y="2418"/>
                  </a:lnTo>
                  <a:lnTo>
                    <a:pt x="1954" y="2443"/>
                  </a:lnTo>
                  <a:lnTo>
                    <a:pt x="1636" y="2492"/>
                  </a:lnTo>
                  <a:lnTo>
                    <a:pt x="1319" y="2565"/>
                  </a:lnTo>
                  <a:lnTo>
                    <a:pt x="1001" y="2687"/>
                  </a:lnTo>
                  <a:lnTo>
                    <a:pt x="708" y="2809"/>
                  </a:lnTo>
                  <a:lnTo>
                    <a:pt x="415" y="3005"/>
                  </a:lnTo>
                  <a:lnTo>
                    <a:pt x="147" y="3224"/>
                  </a:lnTo>
                  <a:lnTo>
                    <a:pt x="73" y="3298"/>
                  </a:lnTo>
                  <a:lnTo>
                    <a:pt x="24" y="3395"/>
                  </a:lnTo>
                  <a:lnTo>
                    <a:pt x="0" y="3493"/>
                  </a:lnTo>
                  <a:lnTo>
                    <a:pt x="0" y="3615"/>
                  </a:lnTo>
                  <a:lnTo>
                    <a:pt x="0" y="3713"/>
                  </a:lnTo>
                  <a:lnTo>
                    <a:pt x="24" y="3811"/>
                  </a:lnTo>
                  <a:lnTo>
                    <a:pt x="73" y="3908"/>
                  </a:lnTo>
                  <a:lnTo>
                    <a:pt x="147" y="4006"/>
                  </a:lnTo>
                  <a:lnTo>
                    <a:pt x="7864" y="11724"/>
                  </a:lnTo>
                  <a:lnTo>
                    <a:pt x="7962" y="11797"/>
                  </a:lnTo>
                  <a:lnTo>
                    <a:pt x="8060" y="11846"/>
                  </a:lnTo>
                  <a:lnTo>
                    <a:pt x="8157" y="11870"/>
                  </a:lnTo>
                  <a:lnTo>
                    <a:pt x="8377" y="11870"/>
                  </a:lnTo>
                  <a:lnTo>
                    <a:pt x="8475" y="11846"/>
                  </a:lnTo>
                  <a:lnTo>
                    <a:pt x="8573" y="11797"/>
                  </a:lnTo>
                  <a:lnTo>
                    <a:pt x="8646" y="11724"/>
                  </a:lnTo>
                  <a:lnTo>
                    <a:pt x="8866" y="11455"/>
                  </a:lnTo>
                  <a:lnTo>
                    <a:pt x="9061" y="11162"/>
                  </a:lnTo>
                  <a:lnTo>
                    <a:pt x="9183" y="10869"/>
                  </a:lnTo>
                  <a:lnTo>
                    <a:pt x="9305" y="10551"/>
                  </a:lnTo>
                  <a:lnTo>
                    <a:pt x="9379" y="10234"/>
                  </a:lnTo>
                  <a:lnTo>
                    <a:pt x="9427" y="9916"/>
                  </a:lnTo>
                  <a:lnTo>
                    <a:pt x="9452" y="9623"/>
                  </a:lnTo>
                  <a:lnTo>
                    <a:pt x="9452" y="9330"/>
                  </a:lnTo>
                  <a:lnTo>
                    <a:pt x="9452" y="9013"/>
                  </a:lnTo>
                  <a:lnTo>
                    <a:pt x="9427" y="8695"/>
                  </a:lnTo>
                  <a:lnTo>
                    <a:pt x="9379" y="8378"/>
                  </a:lnTo>
                  <a:lnTo>
                    <a:pt x="9305" y="8060"/>
                  </a:lnTo>
                  <a:lnTo>
                    <a:pt x="9256" y="7767"/>
                  </a:lnTo>
                  <a:lnTo>
                    <a:pt x="9159" y="7474"/>
                  </a:lnTo>
                  <a:lnTo>
                    <a:pt x="9061" y="7230"/>
                  </a:lnTo>
                  <a:lnTo>
                    <a:pt x="8963" y="6986"/>
                  </a:lnTo>
                  <a:lnTo>
                    <a:pt x="11870" y="4104"/>
                  </a:lnTo>
                  <a:lnTo>
                    <a:pt x="776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3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B59F49-E170-4B06-5E26-6EB13FB3754E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2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70E54C-CD2A-920D-C12D-848F7EE96824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036A37A-B181-3D37-B2F4-62BB45CEA2DC}"/>
                  </a:ext>
                </a:extLst>
              </p:cNvPr>
              <p:cNvSpPr txBox="1"/>
              <p:nvPr/>
            </p:nvSpPr>
            <p:spPr>
              <a:xfrm>
                <a:off x="564776" y="1343885"/>
                <a:ext cx="8014447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2/85 SGK.</a:t>
                </a:r>
                <a:r>
                  <a:rPr lang="en-US" sz="2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ọc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ắ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m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,5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ô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036A37A-B181-3D37-B2F4-62BB45CEA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76" y="1343885"/>
                <a:ext cx="8014447" cy="1692771"/>
              </a:xfrm>
              <a:prstGeom prst="rect">
                <a:avLst/>
              </a:prstGeom>
              <a:blipFill>
                <a:blip r:embed="rId6"/>
                <a:stretch>
                  <a:fillRect l="-1370" t="-3237" b="-8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09760616-EB2F-7AC4-4630-341C0B705D3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04757" y="3642651"/>
            <a:ext cx="1025438" cy="10254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A5F978-64DE-E45C-ED5E-D4A3FD44E2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6808" y="3258799"/>
            <a:ext cx="1222391" cy="778118"/>
          </a:xfrm>
          <a:prstGeom prst="rect">
            <a:avLst/>
          </a:prstGeom>
        </p:spPr>
      </p:pic>
      <p:pic>
        <p:nvPicPr>
          <p:cNvPr id="12" name="Đồng hồ đếm ngược 3 phút gây sốc  3 Minutes">
            <a:hlinkClick r:id="" action="ppaction://media"/>
            <a:extLst>
              <a:ext uri="{FF2B5EF4-FFF2-40B4-BE49-F238E27FC236}">
                <a16:creationId xmlns:a16="http://schemas.microsoft.com/office/drawing/2014/main" id="{1DCDB5C4-6930-E7A6-64B9-6C9933E5121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880005" y="3036656"/>
            <a:ext cx="1830306" cy="1029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20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114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F22ABA2-8ED6-97EF-13DE-1A3F2C444E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1171" y="412302"/>
            <a:ext cx="3425228" cy="2070960"/>
          </a:xfrm>
          <a:prstGeom prst="rect">
            <a:avLst/>
          </a:prstGeom>
        </p:spPr>
      </p:pic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4</a:t>
            </a:fld>
            <a:endParaRPr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/85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𝑀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𝐴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76378"/>
              </p:ext>
            </p:extLst>
          </p:nvPr>
        </p:nvGraphicFramePr>
        <p:xfrm>
          <a:off x="918375" y="2254041"/>
          <a:ext cx="32115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330120" progId="Equation.DSMT4">
                  <p:embed/>
                </p:oleObj>
              </mc:Choice>
              <mc:Fallback>
                <p:oleObj name="Equation" r:id="rId5" imgW="162540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375" y="2254041"/>
                        <a:ext cx="3211513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06019"/>
              </p:ext>
            </p:extLst>
          </p:nvPr>
        </p:nvGraphicFramePr>
        <p:xfrm>
          <a:off x="868363" y="2811463"/>
          <a:ext cx="43053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342720" progId="Equation.DSMT4">
                  <p:embed/>
                </p:oleObj>
              </mc:Choice>
              <mc:Fallback>
                <p:oleObj name="Equation" r:id="rId7" imgW="218412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8363" y="2811463"/>
                        <a:ext cx="430530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66638"/>
              </p:ext>
            </p:extLst>
          </p:nvPr>
        </p:nvGraphicFramePr>
        <p:xfrm>
          <a:off x="1454150" y="3524250"/>
          <a:ext cx="38211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291960" progId="Equation.DSMT4">
                  <p:embed/>
                </p:oleObj>
              </mc:Choice>
              <mc:Fallback>
                <p:oleObj name="Equation" r:id="rId9" imgW="18921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4150" y="3524250"/>
                        <a:ext cx="382111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496157" y="2325141"/>
            <a:ext cx="336135" cy="114763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DA48A51-CF21-441C-DFF7-7EBFBD1D5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763"/>
              </p:ext>
            </p:extLst>
          </p:nvPr>
        </p:nvGraphicFramePr>
        <p:xfrm>
          <a:off x="5230813" y="3402013"/>
          <a:ext cx="1847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DA48A51-CF21-441C-DFF7-7EBFBD1D5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0813" y="3402013"/>
                        <a:ext cx="18478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722BB6-686B-A061-66CE-CB3FA5CEB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11669"/>
              </p:ext>
            </p:extLst>
          </p:nvPr>
        </p:nvGraphicFramePr>
        <p:xfrm>
          <a:off x="2647950" y="3962921"/>
          <a:ext cx="2317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419040" progId="Equation.DSMT4">
                  <p:embed/>
                </p:oleObj>
              </mc:Choice>
              <mc:Fallback>
                <p:oleObj name="Equation" r:id="rId13" imgW="118080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22BB6-686B-A061-66CE-CB3FA5CEB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950" y="3962921"/>
                        <a:ext cx="23177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41B932-04A5-F9D5-CB7D-547123371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18113"/>
              </p:ext>
            </p:extLst>
          </p:nvPr>
        </p:nvGraphicFramePr>
        <p:xfrm>
          <a:off x="4965700" y="3992151"/>
          <a:ext cx="1781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444240" progId="Equation.DSMT4">
                  <p:embed/>
                </p:oleObj>
              </mc:Choice>
              <mc:Fallback>
                <p:oleObj name="Equation" r:id="rId15" imgW="95220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E41B932-04A5-F9D5-CB7D-547123371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5700" y="3992151"/>
                        <a:ext cx="17811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E68B6CF8-DE6D-727A-C509-5D36AE636F55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82906" y="3736298"/>
            <a:ext cx="910597" cy="910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02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12"/>
          <p:cNvSpPr txBox="1">
            <a:spLocks noGrp="1"/>
          </p:cNvSpPr>
          <p:nvPr>
            <p:ph type="ctrTitle"/>
          </p:nvPr>
        </p:nvSpPr>
        <p:spPr>
          <a:xfrm>
            <a:off x="963113" y="352883"/>
            <a:ext cx="580958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8</a:t>
            </a:r>
            <a:endParaRPr sz="4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oogle Shape;59;p12"/>
          <p:cNvGrpSpPr/>
          <p:nvPr/>
        </p:nvGrpSpPr>
        <p:grpSpPr>
          <a:xfrm>
            <a:off x="6867248" y="652997"/>
            <a:ext cx="1580904" cy="1684493"/>
            <a:chOff x="5970800" y="1619250"/>
            <a:chExt cx="428650" cy="456725"/>
          </a:xfrm>
        </p:grpSpPr>
        <p:sp>
          <p:nvSpPr>
            <p:cNvPr id="60" name="Google Shape;60;p12"/>
            <p:cNvSpPr/>
            <p:nvPr/>
          </p:nvSpPr>
          <p:spPr>
            <a:xfrm>
              <a:off x="5970800" y="1674200"/>
              <a:ext cx="377975" cy="377950"/>
            </a:xfrm>
            <a:custGeom>
              <a:avLst/>
              <a:gdLst/>
              <a:ahLst/>
              <a:cxnLst/>
              <a:rect l="l" t="t" r="r" b="b"/>
              <a:pathLst>
                <a:path w="15119" h="15118" extrusionOk="0">
                  <a:moveTo>
                    <a:pt x="7181" y="0"/>
                  </a:moveTo>
                  <a:lnTo>
                    <a:pt x="6790" y="49"/>
                  </a:lnTo>
                  <a:lnTo>
                    <a:pt x="6424" y="98"/>
                  </a:lnTo>
                  <a:lnTo>
                    <a:pt x="6058" y="147"/>
                  </a:lnTo>
                  <a:lnTo>
                    <a:pt x="5691" y="244"/>
                  </a:lnTo>
                  <a:lnTo>
                    <a:pt x="5325" y="342"/>
                  </a:lnTo>
                  <a:lnTo>
                    <a:pt x="4983" y="464"/>
                  </a:lnTo>
                  <a:lnTo>
                    <a:pt x="4641" y="586"/>
                  </a:lnTo>
                  <a:lnTo>
                    <a:pt x="4299" y="733"/>
                  </a:lnTo>
                  <a:lnTo>
                    <a:pt x="3982" y="904"/>
                  </a:lnTo>
                  <a:lnTo>
                    <a:pt x="3664" y="1099"/>
                  </a:lnTo>
                  <a:lnTo>
                    <a:pt x="3347" y="1295"/>
                  </a:lnTo>
                  <a:lnTo>
                    <a:pt x="3053" y="1490"/>
                  </a:lnTo>
                  <a:lnTo>
                    <a:pt x="2760" y="1734"/>
                  </a:lnTo>
                  <a:lnTo>
                    <a:pt x="2492" y="1954"/>
                  </a:lnTo>
                  <a:lnTo>
                    <a:pt x="2223" y="2223"/>
                  </a:lnTo>
                  <a:lnTo>
                    <a:pt x="1979" y="2467"/>
                  </a:lnTo>
                  <a:lnTo>
                    <a:pt x="1735" y="2760"/>
                  </a:lnTo>
                  <a:lnTo>
                    <a:pt x="1515" y="3029"/>
                  </a:lnTo>
                  <a:lnTo>
                    <a:pt x="1295" y="3322"/>
                  </a:lnTo>
                  <a:lnTo>
                    <a:pt x="1100" y="3639"/>
                  </a:lnTo>
                  <a:lnTo>
                    <a:pt x="929" y="3957"/>
                  </a:lnTo>
                  <a:lnTo>
                    <a:pt x="758" y="4274"/>
                  </a:lnTo>
                  <a:lnTo>
                    <a:pt x="611" y="4616"/>
                  </a:lnTo>
                  <a:lnTo>
                    <a:pt x="465" y="4958"/>
                  </a:lnTo>
                  <a:lnTo>
                    <a:pt x="343" y="5300"/>
                  </a:lnTo>
                  <a:lnTo>
                    <a:pt x="245" y="5666"/>
                  </a:lnTo>
                  <a:lnTo>
                    <a:pt x="172" y="6033"/>
                  </a:lnTo>
                  <a:lnTo>
                    <a:pt x="98" y="6399"/>
                  </a:lnTo>
                  <a:lnTo>
                    <a:pt x="49" y="6790"/>
                  </a:lnTo>
                  <a:lnTo>
                    <a:pt x="25" y="7156"/>
                  </a:lnTo>
                  <a:lnTo>
                    <a:pt x="1" y="7547"/>
                  </a:lnTo>
                  <a:lnTo>
                    <a:pt x="25" y="7938"/>
                  </a:lnTo>
                  <a:lnTo>
                    <a:pt x="49" y="8328"/>
                  </a:lnTo>
                  <a:lnTo>
                    <a:pt x="98" y="8695"/>
                  </a:lnTo>
                  <a:lnTo>
                    <a:pt x="172" y="9085"/>
                  </a:lnTo>
                  <a:lnTo>
                    <a:pt x="245" y="9452"/>
                  </a:lnTo>
                  <a:lnTo>
                    <a:pt x="343" y="9794"/>
                  </a:lnTo>
                  <a:lnTo>
                    <a:pt x="465" y="10160"/>
                  </a:lnTo>
                  <a:lnTo>
                    <a:pt x="611" y="10502"/>
                  </a:lnTo>
                  <a:lnTo>
                    <a:pt x="758" y="10820"/>
                  </a:lnTo>
                  <a:lnTo>
                    <a:pt x="929" y="11161"/>
                  </a:lnTo>
                  <a:lnTo>
                    <a:pt x="1100" y="11479"/>
                  </a:lnTo>
                  <a:lnTo>
                    <a:pt x="1295" y="11772"/>
                  </a:lnTo>
                  <a:lnTo>
                    <a:pt x="1515" y="12065"/>
                  </a:lnTo>
                  <a:lnTo>
                    <a:pt x="1735" y="12358"/>
                  </a:lnTo>
                  <a:lnTo>
                    <a:pt x="1979" y="12627"/>
                  </a:lnTo>
                  <a:lnTo>
                    <a:pt x="2223" y="12895"/>
                  </a:lnTo>
                  <a:lnTo>
                    <a:pt x="2492" y="13140"/>
                  </a:lnTo>
                  <a:lnTo>
                    <a:pt x="2760" y="13384"/>
                  </a:lnTo>
                  <a:lnTo>
                    <a:pt x="3053" y="13604"/>
                  </a:lnTo>
                  <a:lnTo>
                    <a:pt x="3347" y="13824"/>
                  </a:lnTo>
                  <a:lnTo>
                    <a:pt x="3664" y="14019"/>
                  </a:lnTo>
                  <a:lnTo>
                    <a:pt x="3982" y="14190"/>
                  </a:lnTo>
                  <a:lnTo>
                    <a:pt x="4299" y="14361"/>
                  </a:lnTo>
                  <a:lnTo>
                    <a:pt x="4641" y="14507"/>
                  </a:lnTo>
                  <a:lnTo>
                    <a:pt x="4983" y="14654"/>
                  </a:lnTo>
                  <a:lnTo>
                    <a:pt x="5325" y="14776"/>
                  </a:lnTo>
                  <a:lnTo>
                    <a:pt x="5691" y="14874"/>
                  </a:lnTo>
                  <a:lnTo>
                    <a:pt x="6058" y="14947"/>
                  </a:lnTo>
                  <a:lnTo>
                    <a:pt x="6424" y="15020"/>
                  </a:lnTo>
                  <a:lnTo>
                    <a:pt x="6790" y="15069"/>
                  </a:lnTo>
                  <a:lnTo>
                    <a:pt x="7181" y="15094"/>
                  </a:lnTo>
                  <a:lnTo>
                    <a:pt x="7572" y="15118"/>
                  </a:lnTo>
                  <a:lnTo>
                    <a:pt x="7963" y="15094"/>
                  </a:lnTo>
                  <a:lnTo>
                    <a:pt x="8329" y="15069"/>
                  </a:lnTo>
                  <a:lnTo>
                    <a:pt x="8720" y="15020"/>
                  </a:lnTo>
                  <a:lnTo>
                    <a:pt x="9086" y="14947"/>
                  </a:lnTo>
                  <a:lnTo>
                    <a:pt x="9452" y="14874"/>
                  </a:lnTo>
                  <a:lnTo>
                    <a:pt x="9819" y="14776"/>
                  </a:lnTo>
                  <a:lnTo>
                    <a:pt x="10161" y="14654"/>
                  </a:lnTo>
                  <a:lnTo>
                    <a:pt x="10503" y="14507"/>
                  </a:lnTo>
                  <a:lnTo>
                    <a:pt x="10844" y="14361"/>
                  </a:lnTo>
                  <a:lnTo>
                    <a:pt x="11162" y="14190"/>
                  </a:lnTo>
                  <a:lnTo>
                    <a:pt x="11479" y="14019"/>
                  </a:lnTo>
                  <a:lnTo>
                    <a:pt x="11797" y="13824"/>
                  </a:lnTo>
                  <a:lnTo>
                    <a:pt x="12090" y="13604"/>
                  </a:lnTo>
                  <a:lnTo>
                    <a:pt x="12383" y="13384"/>
                  </a:lnTo>
                  <a:lnTo>
                    <a:pt x="12652" y="13140"/>
                  </a:lnTo>
                  <a:lnTo>
                    <a:pt x="12920" y="12895"/>
                  </a:lnTo>
                  <a:lnTo>
                    <a:pt x="13165" y="12627"/>
                  </a:lnTo>
                  <a:lnTo>
                    <a:pt x="13409" y="12358"/>
                  </a:lnTo>
                  <a:lnTo>
                    <a:pt x="13629" y="12065"/>
                  </a:lnTo>
                  <a:lnTo>
                    <a:pt x="13824" y="11772"/>
                  </a:lnTo>
                  <a:lnTo>
                    <a:pt x="14019" y="11479"/>
                  </a:lnTo>
                  <a:lnTo>
                    <a:pt x="14215" y="11161"/>
                  </a:lnTo>
                  <a:lnTo>
                    <a:pt x="14386" y="10820"/>
                  </a:lnTo>
                  <a:lnTo>
                    <a:pt x="14532" y="10502"/>
                  </a:lnTo>
                  <a:lnTo>
                    <a:pt x="14654" y="10160"/>
                  </a:lnTo>
                  <a:lnTo>
                    <a:pt x="14777" y="9794"/>
                  </a:lnTo>
                  <a:lnTo>
                    <a:pt x="14899" y="9452"/>
                  </a:lnTo>
                  <a:lnTo>
                    <a:pt x="14972" y="9085"/>
                  </a:lnTo>
                  <a:lnTo>
                    <a:pt x="15045" y="8695"/>
                  </a:lnTo>
                  <a:lnTo>
                    <a:pt x="15094" y="8328"/>
                  </a:lnTo>
                  <a:lnTo>
                    <a:pt x="15118" y="7938"/>
                  </a:lnTo>
                  <a:lnTo>
                    <a:pt x="15118" y="7547"/>
                  </a:lnTo>
                  <a:lnTo>
                    <a:pt x="15094" y="6936"/>
                  </a:lnTo>
                  <a:lnTo>
                    <a:pt x="15021" y="6326"/>
                  </a:lnTo>
                  <a:lnTo>
                    <a:pt x="14899" y="5740"/>
                  </a:lnTo>
                  <a:lnTo>
                    <a:pt x="14728" y="5178"/>
                  </a:lnTo>
                  <a:lnTo>
                    <a:pt x="14532" y="4616"/>
                  </a:lnTo>
                  <a:lnTo>
                    <a:pt x="14288" y="4079"/>
                  </a:lnTo>
                  <a:lnTo>
                    <a:pt x="13995" y="3590"/>
                  </a:lnTo>
                  <a:lnTo>
                    <a:pt x="13653" y="3102"/>
                  </a:lnTo>
                  <a:lnTo>
                    <a:pt x="13458" y="3053"/>
                  </a:lnTo>
                  <a:lnTo>
                    <a:pt x="12163" y="4347"/>
                  </a:lnTo>
                  <a:lnTo>
                    <a:pt x="12383" y="4689"/>
                  </a:lnTo>
                  <a:lnTo>
                    <a:pt x="12578" y="5056"/>
                  </a:lnTo>
                  <a:lnTo>
                    <a:pt x="12749" y="5446"/>
                  </a:lnTo>
                  <a:lnTo>
                    <a:pt x="12896" y="5837"/>
                  </a:lnTo>
                  <a:lnTo>
                    <a:pt x="13018" y="6252"/>
                  </a:lnTo>
                  <a:lnTo>
                    <a:pt x="13091" y="6668"/>
                  </a:lnTo>
                  <a:lnTo>
                    <a:pt x="13165" y="7107"/>
                  </a:lnTo>
                  <a:lnTo>
                    <a:pt x="13165" y="7547"/>
                  </a:lnTo>
                  <a:lnTo>
                    <a:pt x="13140" y="8133"/>
                  </a:lnTo>
                  <a:lnTo>
                    <a:pt x="13067" y="8695"/>
                  </a:lnTo>
                  <a:lnTo>
                    <a:pt x="12920" y="9208"/>
                  </a:lnTo>
                  <a:lnTo>
                    <a:pt x="12725" y="9745"/>
                  </a:lnTo>
                  <a:lnTo>
                    <a:pt x="12505" y="10233"/>
                  </a:lnTo>
                  <a:lnTo>
                    <a:pt x="12212" y="10673"/>
                  </a:lnTo>
                  <a:lnTo>
                    <a:pt x="11895" y="11113"/>
                  </a:lnTo>
                  <a:lnTo>
                    <a:pt x="11528" y="11503"/>
                  </a:lnTo>
                  <a:lnTo>
                    <a:pt x="11138" y="11870"/>
                  </a:lnTo>
                  <a:lnTo>
                    <a:pt x="10698" y="12187"/>
                  </a:lnTo>
                  <a:lnTo>
                    <a:pt x="10234" y="12480"/>
                  </a:lnTo>
                  <a:lnTo>
                    <a:pt x="9745" y="12725"/>
                  </a:lnTo>
                  <a:lnTo>
                    <a:pt x="9233" y="12895"/>
                  </a:lnTo>
                  <a:lnTo>
                    <a:pt x="8695" y="13042"/>
                  </a:lnTo>
                  <a:lnTo>
                    <a:pt x="8133" y="13140"/>
                  </a:lnTo>
                  <a:lnTo>
                    <a:pt x="7572" y="13164"/>
                  </a:lnTo>
                  <a:lnTo>
                    <a:pt x="6986" y="13140"/>
                  </a:lnTo>
                  <a:lnTo>
                    <a:pt x="6448" y="13042"/>
                  </a:lnTo>
                  <a:lnTo>
                    <a:pt x="5911" y="12895"/>
                  </a:lnTo>
                  <a:lnTo>
                    <a:pt x="5398" y="12725"/>
                  </a:lnTo>
                  <a:lnTo>
                    <a:pt x="4910" y="12480"/>
                  </a:lnTo>
                  <a:lnTo>
                    <a:pt x="4446" y="12187"/>
                  </a:lnTo>
                  <a:lnTo>
                    <a:pt x="4006" y="11870"/>
                  </a:lnTo>
                  <a:lnTo>
                    <a:pt x="3615" y="11503"/>
                  </a:lnTo>
                  <a:lnTo>
                    <a:pt x="3249" y="11113"/>
                  </a:lnTo>
                  <a:lnTo>
                    <a:pt x="2931" y="10673"/>
                  </a:lnTo>
                  <a:lnTo>
                    <a:pt x="2638" y="10233"/>
                  </a:lnTo>
                  <a:lnTo>
                    <a:pt x="2418" y="9745"/>
                  </a:lnTo>
                  <a:lnTo>
                    <a:pt x="2223" y="9208"/>
                  </a:lnTo>
                  <a:lnTo>
                    <a:pt x="2077" y="8695"/>
                  </a:lnTo>
                  <a:lnTo>
                    <a:pt x="2003" y="8133"/>
                  </a:lnTo>
                  <a:lnTo>
                    <a:pt x="1954" y="7547"/>
                  </a:lnTo>
                  <a:lnTo>
                    <a:pt x="2003" y="6985"/>
                  </a:lnTo>
                  <a:lnTo>
                    <a:pt x="2077" y="6423"/>
                  </a:lnTo>
                  <a:lnTo>
                    <a:pt x="2223" y="5886"/>
                  </a:lnTo>
                  <a:lnTo>
                    <a:pt x="2418" y="5373"/>
                  </a:lnTo>
                  <a:lnTo>
                    <a:pt x="2638" y="4885"/>
                  </a:lnTo>
                  <a:lnTo>
                    <a:pt x="2931" y="4421"/>
                  </a:lnTo>
                  <a:lnTo>
                    <a:pt x="3249" y="4005"/>
                  </a:lnTo>
                  <a:lnTo>
                    <a:pt x="3615" y="3590"/>
                  </a:lnTo>
                  <a:lnTo>
                    <a:pt x="4006" y="3224"/>
                  </a:lnTo>
                  <a:lnTo>
                    <a:pt x="4446" y="2906"/>
                  </a:lnTo>
                  <a:lnTo>
                    <a:pt x="4910" y="2638"/>
                  </a:lnTo>
                  <a:lnTo>
                    <a:pt x="5398" y="2394"/>
                  </a:lnTo>
                  <a:lnTo>
                    <a:pt x="5911" y="2198"/>
                  </a:lnTo>
                  <a:lnTo>
                    <a:pt x="6448" y="2076"/>
                  </a:lnTo>
                  <a:lnTo>
                    <a:pt x="6986" y="1978"/>
                  </a:lnTo>
                  <a:lnTo>
                    <a:pt x="7572" y="1954"/>
                  </a:lnTo>
                  <a:lnTo>
                    <a:pt x="8011" y="1978"/>
                  </a:lnTo>
                  <a:lnTo>
                    <a:pt x="8451" y="2027"/>
                  </a:lnTo>
                  <a:lnTo>
                    <a:pt x="8866" y="2100"/>
                  </a:lnTo>
                  <a:lnTo>
                    <a:pt x="9281" y="2223"/>
                  </a:lnTo>
                  <a:lnTo>
                    <a:pt x="9672" y="2369"/>
                  </a:lnTo>
                  <a:lnTo>
                    <a:pt x="10063" y="2540"/>
                  </a:lnTo>
                  <a:lnTo>
                    <a:pt x="10429" y="2735"/>
                  </a:lnTo>
                  <a:lnTo>
                    <a:pt x="10771" y="2955"/>
                  </a:lnTo>
                  <a:lnTo>
                    <a:pt x="11943" y="1807"/>
                  </a:lnTo>
                  <a:lnTo>
                    <a:pt x="11846" y="1343"/>
                  </a:lnTo>
                  <a:lnTo>
                    <a:pt x="11382" y="1026"/>
                  </a:lnTo>
                  <a:lnTo>
                    <a:pt x="10893" y="782"/>
                  </a:lnTo>
                  <a:lnTo>
                    <a:pt x="10380" y="537"/>
                  </a:lnTo>
                  <a:lnTo>
                    <a:pt x="9843" y="342"/>
                  </a:lnTo>
                  <a:lnTo>
                    <a:pt x="9306" y="195"/>
                  </a:lnTo>
                  <a:lnTo>
                    <a:pt x="8744" y="98"/>
                  </a:lnTo>
                  <a:lnTo>
                    <a:pt x="8158" y="25"/>
                  </a:lnTo>
                  <a:lnTo>
                    <a:pt x="7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12"/>
            <p:cNvSpPr/>
            <p:nvPr/>
          </p:nvSpPr>
          <p:spPr>
            <a:xfrm>
              <a:off x="6068500" y="1771875"/>
              <a:ext cx="182575" cy="182600"/>
            </a:xfrm>
            <a:custGeom>
              <a:avLst/>
              <a:gdLst/>
              <a:ahLst/>
              <a:cxnLst/>
              <a:rect l="l" t="t" r="r" b="b"/>
              <a:pathLst>
                <a:path w="7303" h="7304" extrusionOk="0">
                  <a:moveTo>
                    <a:pt x="3664" y="1"/>
                  </a:moveTo>
                  <a:lnTo>
                    <a:pt x="3297" y="25"/>
                  </a:lnTo>
                  <a:lnTo>
                    <a:pt x="2931" y="74"/>
                  </a:lnTo>
                  <a:lnTo>
                    <a:pt x="2565" y="147"/>
                  </a:lnTo>
                  <a:lnTo>
                    <a:pt x="2247" y="294"/>
                  </a:lnTo>
                  <a:lnTo>
                    <a:pt x="1930" y="440"/>
                  </a:lnTo>
                  <a:lnTo>
                    <a:pt x="1612" y="611"/>
                  </a:lnTo>
                  <a:lnTo>
                    <a:pt x="1344" y="831"/>
                  </a:lnTo>
                  <a:lnTo>
                    <a:pt x="1075" y="1075"/>
                  </a:lnTo>
                  <a:lnTo>
                    <a:pt x="831" y="1320"/>
                  </a:lnTo>
                  <a:lnTo>
                    <a:pt x="635" y="1613"/>
                  </a:lnTo>
                  <a:lnTo>
                    <a:pt x="440" y="1906"/>
                  </a:lnTo>
                  <a:lnTo>
                    <a:pt x="293" y="2223"/>
                  </a:lnTo>
                  <a:lnTo>
                    <a:pt x="171" y="2565"/>
                  </a:lnTo>
                  <a:lnTo>
                    <a:pt x="74" y="2907"/>
                  </a:lnTo>
                  <a:lnTo>
                    <a:pt x="25" y="3273"/>
                  </a:lnTo>
                  <a:lnTo>
                    <a:pt x="0" y="3640"/>
                  </a:lnTo>
                  <a:lnTo>
                    <a:pt x="25" y="4031"/>
                  </a:lnTo>
                  <a:lnTo>
                    <a:pt x="74" y="4373"/>
                  </a:lnTo>
                  <a:lnTo>
                    <a:pt x="171" y="4739"/>
                  </a:lnTo>
                  <a:lnTo>
                    <a:pt x="293" y="5081"/>
                  </a:lnTo>
                  <a:lnTo>
                    <a:pt x="440" y="5398"/>
                  </a:lnTo>
                  <a:lnTo>
                    <a:pt x="635" y="5691"/>
                  </a:lnTo>
                  <a:lnTo>
                    <a:pt x="831" y="5960"/>
                  </a:lnTo>
                  <a:lnTo>
                    <a:pt x="1075" y="6229"/>
                  </a:lnTo>
                  <a:lnTo>
                    <a:pt x="1344" y="6473"/>
                  </a:lnTo>
                  <a:lnTo>
                    <a:pt x="1612" y="6668"/>
                  </a:lnTo>
                  <a:lnTo>
                    <a:pt x="1930" y="6864"/>
                  </a:lnTo>
                  <a:lnTo>
                    <a:pt x="2247" y="7010"/>
                  </a:lnTo>
                  <a:lnTo>
                    <a:pt x="2565" y="7132"/>
                  </a:lnTo>
                  <a:lnTo>
                    <a:pt x="2931" y="7230"/>
                  </a:lnTo>
                  <a:lnTo>
                    <a:pt x="3297" y="7279"/>
                  </a:lnTo>
                  <a:lnTo>
                    <a:pt x="3664" y="7303"/>
                  </a:lnTo>
                  <a:lnTo>
                    <a:pt x="4030" y="7279"/>
                  </a:lnTo>
                  <a:lnTo>
                    <a:pt x="4396" y="7230"/>
                  </a:lnTo>
                  <a:lnTo>
                    <a:pt x="4738" y="7132"/>
                  </a:lnTo>
                  <a:lnTo>
                    <a:pt x="5080" y="7010"/>
                  </a:lnTo>
                  <a:lnTo>
                    <a:pt x="5398" y="6864"/>
                  </a:lnTo>
                  <a:lnTo>
                    <a:pt x="5691" y="6668"/>
                  </a:lnTo>
                  <a:lnTo>
                    <a:pt x="5984" y="6473"/>
                  </a:lnTo>
                  <a:lnTo>
                    <a:pt x="6253" y="6229"/>
                  </a:lnTo>
                  <a:lnTo>
                    <a:pt x="6472" y="5960"/>
                  </a:lnTo>
                  <a:lnTo>
                    <a:pt x="6692" y="5691"/>
                  </a:lnTo>
                  <a:lnTo>
                    <a:pt x="6863" y="5398"/>
                  </a:lnTo>
                  <a:lnTo>
                    <a:pt x="7034" y="5081"/>
                  </a:lnTo>
                  <a:lnTo>
                    <a:pt x="7156" y="4739"/>
                  </a:lnTo>
                  <a:lnTo>
                    <a:pt x="7230" y="4373"/>
                  </a:lnTo>
                  <a:lnTo>
                    <a:pt x="7303" y="4031"/>
                  </a:lnTo>
                  <a:lnTo>
                    <a:pt x="7303" y="3640"/>
                  </a:lnTo>
                  <a:lnTo>
                    <a:pt x="7303" y="3396"/>
                  </a:lnTo>
                  <a:lnTo>
                    <a:pt x="7278" y="3176"/>
                  </a:lnTo>
                  <a:lnTo>
                    <a:pt x="7254" y="2932"/>
                  </a:lnTo>
                  <a:lnTo>
                    <a:pt x="7181" y="2712"/>
                  </a:lnTo>
                  <a:lnTo>
                    <a:pt x="7132" y="2492"/>
                  </a:lnTo>
                  <a:lnTo>
                    <a:pt x="7034" y="2272"/>
                  </a:lnTo>
                  <a:lnTo>
                    <a:pt x="6839" y="1857"/>
                  </a:lnTo>
                  <a:lnTo>
                    <a:pt x="5325" y="3347"/>
                  </a:lnTo>
                  <a:lnTo>
                    <a:pt x="5349" y="3640"/>
                  </a:lnTo>
                  <a:lnTo>
                    <a:pt x="5349" y="3811"/>
                  </a:lnTo>
                  <a:lnTo>
                    <a:pt x="5325" y="3982"/>
                  </a:lnTo>
                  <a:lnTo>
                    <a:pt x="5276" y="4153"/>
                  </a:lnTo>
                  <a:lnTo>
                    <a:pt x="5227" y="4299"/>
                  </a:lnTo>
                  <a:lnTo>
                    <a:pt x="5154" y="4446"/>
                  </a:lnTo>
                  <a:lnTo>
                    <a:pt x="5080" y="4592"/>
                  </a:lnTo>
                  <a:lnTo>
                    <a:pt x="4983" y="4739"/>
                  </a:lnTo>
                  <a:lnTo>
                    <a:pt x="4860" y="4861"/>
                  </a:lnTo>
                  <a:lnTo>
                    <a:pt x="4738" y="4959"/>
                  </a:lnTo>
                  <a:lnTo>
                    <a:pt x="4616" y="5056"/>
                  </a:lnTo>
                  <a:lnTo>
                    <a:pt x="4470" y="5154"/>
                  </a:lnTo>
                  <a:lnTo>
                    <a:pt x="4323" y="5203"/>
                  </a:lnTo>
                  <a:lnTo>
                    <a:pt x="4177" y="5276"/>
                  </a:lnTo>
                  <a:lnTo>
                    <a:pt x="4006" y="5301"/>
                  </a:lnTo>
                  <a:lnTo>
                    <a:pt x="3835" y="5349"/>
                  </a:lnTo>
                  <a:lnTo>
                    <a:pt x="3493" y="5349"/>
                  </a:lnTo>
                  <a:lnTo>
                    <a:pt x="3322" y="5301"/>
                  </a:lnTo>
                  <a:lnTo>
                    <a:pt x="3151" y="5276"/>
                  </a:lnTo>
                  <a:lnTo>
                    <a:pt x="3004" y="5203"/>
                  </a:lnTo>
                  <a:lnTo>
                    <a:pt x="2858" y="5154"/>
                  </a:lnTo>
                  <a:lnTo>
                    <a:pt x="2711" y="5056"/>
                  </a:lnTo>
                  <a:lnTo>
                    <a:pt x="2589" y="4959"/>
                  </a:lnTo>
                  <a:lnTo>
                    <a:pt x="2467" y="4861"/>
                  </a:lnTo>
                  <a:lnTo>
                    <a:pt x="2345" y="4739"/>
                  </a:lnTo>
                  <a:lnTo>
                    <a:pt x="2247" y="4592"/>
                  </a:lnTo>
                  <a:lnTo>
                    <a:pt x="2174" y="4446"/>
                  </a:lnTo>
                  <a:lnTo>
                    <a:pt x="2101" y="4299"/>
                  </a:lnTo>
                  <a:lnTo>
                    <a:pt x="2027" y="4153"/>
                  </a:lnTo>
                  <a:lnTo>
                    <a:pt x="2003" y="3982"/>
                  </a:lnTo>
                  <a:lnTo>
                    <a:pt x="1979" y="3811"/>
                  </a:lnTo>
                  <a:lnTo>
                    <a:pt x="1954" y="3640"/>
                  </a:lnTo>
                  <a:lnTo>
                    <a:pt x="1979" y="3469"/>
                  </a:lnTo>
                  <a:lnTo>
                    <a:pt x="2003" y="3298"/>
                  </a:lnTo>
                  <a:lnTo>
                    <a:pt x="2027" y="3151"/>
                  </a:lnTo>
                  <a:lnTo>
                    <a:pt x="2101" y="2980"/>
                  </a:lnTo>
                  <a:lnTo>
                    <a:pt x="2174" y="2834"/>
                  </a:lnTo>
                  <a:lnTo>
                    <a:pt x="2247" y="2687"/>
                  </a:lnTo>
                  <a:lnTo>
                    <a:pt x="2345" y="2565"/>
                  </a:lnTo>
                  <a:lnTo>
                    <a:pt x="2467" y="2443"/>
                  </a:lnTo>
                  <a:lnTo>
                    <a:pt x="2589" y="2345"/>
                  </a:lnTo>
                  <a:lnTo>
                    <a:pt x="2711" y="2248"/>
                  </a:lnTo>
                  <a:lnTo>
                    <a:pt x="2858" y="2150"/>
                  </a:lnTo>
                  <a:lnTo>
                    <a:pt x="3004" y="2077"/>
                  </a:lnTo>
                  <a:lnTo>
                    <a:pt x="3151" y="2028"/>
                  </a:lnTo>
                  <a:lnTo>
                    <a:pt x="3322" y="1979"/>
                  </a:lnTo>
                  <a:lnTo>
                    <a:pt x="3493" y="1955"/>
                  </a:lnTo>
                  <a:lnTo>
                    <a:pt x="3664" y="1955"/>
                  </a:lnTo>
                  <a:lnTo>
                    <a:pt x="3957" y="1979"/>
                  </a:lnTo>
                  <a:lnTo>
                    <a:pt x="5447" y="465"/>
                  </a:lnTo>
                  <a:lnTo>
                    <a:pt x="5056" y="269"/>
                  </a:lnTo>
                  <a:lnTo>
                    <a:pt x="4836" y="196"/>
                  </a:lnTo>
                  <a:lnTo>
                    <a:pt x="4616" y="123"/>
                  </a:lnTo>
                  <a:lnTo>
                    <a:pt x="4372" y="74"/>
                  </a:lnTo>
                  <a:lnTo>
                    <a:pt x="4152" y="25"/>
                  </a:lnTo>
                  <a:lnTo>
                    <a:pt x="390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12"/>
            <p:cNvSpPr/>
            <p:nvPr/>
          </p:nvSpPr>
          <p:spPr>
            <a:xfrm>
              <a:off x="5981175" y="2005125"/>
              <a:ext cx="75125" cy="70850"/>
            </a:xfrm>
            <a:custGeom>
              <a:avLst/>
              <a:gdLst/>
              <a:ahLst/>
              <a:cxnLst/>
              <a:rect l="l" t="t" r="r" b="b"/>
              <a:pathLst>
                <a:path w="3005" h="2834" extrusionOk="0">
                  <a:moveTo>
                    <a:pt x="1466" y="0"/>
                  </a:moveTo>
                  <a:lnTo>
                    <a:pt x="294" y="1173"/>
                  </a:lnTo>
                  <a:lnTo>
                    <a:pt x="172" y="1319"/>
                  </a:lnTo>
                  <a:lnTo>
                    <a:pt x="74" y="1490"/>
                  </a:lnTo>
                  <a:lnTo>
                    <a:pt x="25" y="1661"/>
                  </a:lnTo>
                  <a:lnTo>
                    <a:pt x="1" y="1857"/>
                  </a:lnTo>
                  <a:lnTo>
                    <a:pt x="25" y="2052"/>
                  </a:lnTo>
                  <a:lnTo>
                    <a:pt x="74" y="2223"/>
                  </a:lnTo>
                  <a:lnTo>
                    <a:pt x="172" y="2394"/>
                  </a:lnTo>
                  <a:lnTo>
                    <a:pt x="294" y="2540"/>
                  </a:lnTo>
                  <a:lnTo>
                    <a:pt x="440" y="2663"/>
                  </a:lnTo>
                  <a:lnTo>
                    <a:pt x="611" y="2760"/>
                  </a:lnTo>
                  <a:lnTo>
                    <a:pt x="807" y="2809"/>
                  </a:lnTo>
                  <a:lnTo>
                    <a:pt x="978" y="2833"/>
                  </a:lnTo>
                  <a:lnTo>
                    <a:pt x="1173" y="2809"/>
                  </a:lnTo>
                  <a:lnTo>
                    <a:pt x="1344" y="2760"/>
                  </a:lnTo>
                  <a:lnTo>
                    <a:pt x="1515" y="2663"/>
                  </a:lnTo>
                  <a:lnTo>
                    <a:pt x="1686" y="2540"/>
                  </a:lnTo>
                  <a:lnTo>
                    <a:pt x="2858" y="1368"/>
                  </a:lnTo>
                  <a:lnTo>
                    <a:pt x="3005" y="1197"/>
                  </a:lnTo>
                  <a:lnTo>
                    <a:pt x="2590" y="928"/>
                  </a:lnTo>
                  <a:lnTo>
                    <a:pt x="2199" y="635"/>
                  </a:lnTo>
                  <a:lnTo>
                    <a:pt x="1808" y="342"/>
                  </a:lnTo>
                  <a:lnTo>
                    <a:pt x="14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12"/>
            <p:cNvSpPr/>
            <p:nvPr/>
          </p:nvSpPr>
          <p:spPr>
            <a:xfrm>
              <a:off x="6263875" y="2005125"/>
              <a:ext cx="74525" cy="70850"/>
            </a:xfrm>
            <a:custGeom>
              <a:avLst/>
              <a:gdLst/>
              <a:ahLst/>
              <a:cxnLst/>
              <a:rect l="l" t="t" r="r" b="b"/>
              <a:pathLst>
                <a:path w="2981" h="2834" extrusionOk="0">
                  <a:moveTo>
                    <a:pt x="1539" y="0"/>
                  </a:moveTo>
                  <a:lnTo>
                    <a:pt x="1173" y="342"/>
                  </a:lnTo>
                  <a:lnTo>
                    <a:pt x="807" y="635"/>
                  </a:lnTo>
                  <a:lnTo>
                    <a:pt x="416" y="928"/>
                  </a:lnTo>
                  <a:lnTo>
                    <a:pt x="1" y="1197"/>
                  </a:lnTo>
                  <a:lnTo>
                    <a:pt x="123" y="1368"/>
                  </a:lnTo>
                  <a:lnTo>
                    <a:pt x="1319" y="2540"/>
                  </a:lnTo>
                  <a:lnTo>
                    <a:pt x="1466" y="2663"/>
                  </a:lnTo>
                  <a:lnTo>
                    <a:pt x="1637" y="2760"/>
                  </a:lnTo>
                  <a:lnTo>
                    <a:pt x="1832" y="2809"/>
                  </a:lnTo>
                  <a:lnTo>
                    <a:pt x="2003" y="2833"/>
                  </a:lnTo>
                  <a:lnTo>
                    <a:pt x="2199" y="2809"/>
                  </a:lnTo>
                  <a:lnTo>
                    <a:pt x="2370" y="2760"/>
                  </a:lnTo>
                  <a:lnTo>
                    <a:pt x="2541" y="2663"/>
                  </a:lnTo>
                  <a:lnTo>
                    <a:pt x="2712" y="2540"/>
                  </a:lnTo>
                  <a:lnTo>
                    <a:pt x="2834" y="2394"/>
                  </a:lnTo>
                  <a:lnTo>
                    <a:pt x="2931" y="2223"/>
                  </a:lnTo>
                  <a:lnTo>
                    <a:pt x="2980" y="2052"/>
                  </a:lnTo>
                  <a:lnTo>
                    <a:pt x="2980" y="1857"/>
                  </a:lnTo>
                  <a:lnTo>
                    <a:pt x="2980" y="1661"/>
                  </a:lnTo>
                  <a:lnTo>
                    <a:pt x="2931" y="1490"/>
                  </a:lnTo>
                  <a:lnTo>
                    <a:pt x="2834" y="1319"/>
                  </a:lnTo>
                  <a:lnTo>
                    <a:pt x="2712" y="1173"/>
                  </a:lnTo>
                  <a:lnTo>
                    <a:pt x="153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12"/>
            <p:cNvSpPr/>
            <p:nvPr/>
          </p:nvSpPr>
          <p:spPr>
            <a:xfrm>
              <a:off x="6147875" y="1619250"/>
              <a:ext cx="251575" cy="255850"/>
            </a:xfrm>
            <a:custGeom>
              <a:avLst/>
              <a:gdLst/>
              <a:ahLst/>
              <a:cxnLst/>
              <a:rect l="l" t="t" r="r" b="b"/>
              <a:pathLst>
                <a:path w="10063" h="10234" extrusionOk="0">
                  <a:moveTo>
                    <a:pt x="7352" y="0"/>
                  </a:moveTo>
                  <a:lnTo>
                    <a:pt x="7254" y="24"/>
                  </a:lnTo>
                  <a:lnTo>
                    <a:pt x="7181" y="73"/>
                  </a:lnTo>
                  <a:lnTo>
                    <a:pt x="7083" y="147"/>
                  </a:lnTo>
                  <a:lnTo>
                    <a:pt x="5447" y="1758"/>
                  </a:lnTo>
                  <a:lnTo>
                    <a:pt x="5373" y="1856"/>
                  </a:lnTo>
                  <a:lnTo>
                    <a:pt x="5300" y="1978"/>
                  </a:lnTo>
                  <a:lnTo>
                    <a:pt x="5227" y="2125"/>
                  </a:lnTo>
                  <a:lnTo>
                    <a:pt x="5178" y="2247"/>
                  </a:lnTo>
                  <a:lnTo>
                    <a:pt x="5154" y="2393"/>
                  </a:lnTo>
                  <a:lnTo>
                    <a:pt x="5129" y="2540"/>
                  </a:lnTo>
                  <a:lnTo>
                    <a:pt x="5129" y="2687"/>
                  </a:lnTo>
                  <a:lnTo>
                    <a:pt x="5129" y="2809"/>
                  </a:lnTo>
                  <a:lnTo>
                    <a:pt x="5349" y="3981"/>
                  </a:lnTo>
                  <a:lnTo>
                    <a:pt x="5398" y="4152"/>
                  </a:lnTo>
                  <a:lnTo>
                    <a:pt x="147" y="9403"/>
                  </a:lnTo>
                  <a:lnTo>
                    <a:pt x="74" y="9476"/>
                  </a:lnTo>
                  <a:lnTo>
                    <a:pt x="25" y="9574"/>
                  </a:lnTo>
                  <a:lnTo>
                    <a:pt x="0" y="9672"/>
                  </a:lnTo>
                  <a:lnTo>
                    <a:pt x="0" y="9745"/>
                  </a:lnTo>
                  <a:lnTo>
                    <a:pt x="0" y="9843"/>
                  </a:lnTo>
                  <a:lnTo>
                    <a:pt x="25" y="9940"/>
                  </a:lnTo>
                  <a:lnTo>
                    <a:pt x="74" y="10013"/>
                  </a:lnTo>
                  <a:lnTo>
                    <a:pt x="147" y="10087"/>
                  </a:lnTo>
                  <a:lnTo>
                    <a:pt x="220" y="10160"/>
                  </a:lnTo>
                  <a:lnTo>
                    <a:pt x="293" y="10209"/>
                  </a:lnTo>
                  <a:lnTo>
                    <a:pt x="391" y="10233"/>
                  </a:lnTo>
                  <a:lnTo>
                    <a:pt x="586" y="10233"/>
                  </a:lnTo>
                  <a:lnTo>
                    <a:pt x="660" y="10209"/>
                  </a:lnTo>
                  <a:lnTo>
                    <a:pt x="757" y="10160"/>
                  </a:lnTo>
                  <a:lnTo>
                    <a:pt x="831" y="10087"/>
                  </a:lnTo>
                  <a:lnTo>
                    <a:pt x="6204" y="4738"/>
                  </a:lnTo>
                  <a:lnTo>
                    <a:pt x="7254" y="4909"/>
                  </a:lnTo>
                  <a:lnTo>
                    <a:pt x="7376" y="4933"/>
                  </a:lnTo>
                  <a:lnTo>
                    <a:pt x="7523" y="4933"/>
                  </a:lnTo>
                  <a:lnTo>
                    <a:pt x="7645" y="4909"/>
                  </a:lnTo>
                  <a:lnTo>
                    <a:pt x="7791" y="4860"/>
                  </a:lnTo>
                  <a:lnTo>
                    <a:pt x="7938" y="4811"/>
                  </a:lnTo>
                  <a:lnTo>
                    <a:pt x="8060" y="4763"/>
                  </a:lnTo>
                  <a:lnTo>
                    <a:pt x="8182" y="4689"/>
                  </a:lnTo>
                  <a:lnTo>
                    <a:pt x="8280" y="4592"/>
                  </a:lnTo>
                  <a:lnTo>
                    <a:pt x="9916" y="2955"/>
                  </a:lnTo>
                  <a:lnTo>
                    <a:pt x="9989" y="2882"/>
                  </a:lnTo>
                  <a:lnTo>
                    <a:pt x="10038" y="2784"/>
                  </a:lnTo>
                  <a:lnTo>
                    <a:pt x="10063" y="2711"/>
                  </a:lnTo>
                  <a:lnTo>
                    <a:pt x="10038" y="2613"/>
                  </a:lnTo>
                  <a:lnTo>
                    <a:pt x="10014" y="2564"/>
                  </a:lnTo>
                  <a:lnTo>
                    <a:pt x="9940" y="2491"/>
                  </a:lnTo>
                  <a:lnTo>
                    <a:pt x="9843" y="2442"/>
                  </a:lnTo>
                  <a:lnTo>
                    <a:pt x="9745" y="2418"/>
                  </a:lnTo>
                  <a:lnTo>
                    <a:pt x="8695" y="2223"/>
                  </a:lnTo>
                  <a:lnTo>
                    <a:pt x="9721" y="1197"/>
                  </a:lnTo>
                  <a:lnTo>
                    <a:pt x="9794" y="1123"/>
                  </a:lnTo>
                  <a:lnTo>
                    <a:pt x="9843" y="1026"/>
                  </a:lnTo>
                  <a:lnTo>
                    <a:pt x="9867" y="953"/>
                  </a:lnTo>
                  <a:lnTo>
                    <a:pt x="9867" y="855"/>
                  </a:lnTo>
                  <a:lnTo>
                    <a:pt x="9867" y="757"/>
                  </a:lnTo>
                  <a:lnTo>
                    <a:pt x="9843" y="659"/>
                  </a:lnTo>
                  <a:lnTo>
                    <a:pt x="9794" y="586"/>
                  </a:lnTo>
                  <a:lnTo>
                    <a:pt x="9721" y="513"/>
                  </a:lnTo>
                  <a:lnTo>
                    <a:pt x="9647" y="440"/>
                  </a:lnTo>
                  <a:lnTo>
                    <a:pt x="9574" y="391"/>
                  </a:lnTo>
                  <a:lnTo>
                    <a:pt x="9476" y="366"/>
                  </a:lnTo>
                  <a:lnTo>
                    <a:pt x="9281" y="366"/>
                  </a:lnTo>
                  <a:lnTo>
                    <a:pt x="9208" y="391"/>
                  </a:lnTo>
                  <a:lnTo>
                    <a:pt x="9110" y="440"/>
                  </a:lnTo>
                  <a:lnTo>
                    <a:pt x="9037" y="513"/>
                  </a:lnTo>
                  <a:lnTo>
                    <a:pt x="7889" y="1661"/>
                  </a:lnTo>
                  <a:lnTo>
                    <a:pt x="7840" y="1490"/>
                  </a:lnTo>
                  <a:lnTo>
                    <a:pt x="7620" y="318"/>
                  </a:lnTo>
                  <a:lnTo>
                    <a:pt x="7596" y="195"/>
                  </a:lnTo>
                  <a:lnTo>
                    <a:pt x="7547" y="98"/>
                  </a:lnTo>
                  <a:lnTo>
                    <a:pt x="7498" y="49"/>
                  </a:lnTo>
                  <a:lnTo>
                    <a:pt x="74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C48C93F-866E-40CB-77D5-55E35DBD5905}"/>
              </a:ext>
            </a:extLst>
          </p:cNvPr>
          <p:cNvSpPr txBox="1"/>
          <p:nvPr/>
        </p:nvSpPr>
        <p:spPr>
          <a:xfrm>
            <a:off x="2356273" y="1704710"/>
            <a:ext cx="5056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ẶN DÒ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9896FC-401C-0E82-F5B5-E5B5C2BE010C}"/>
              </a:ext>
            </a:extLst>
          </p:cNvPr>
          <p:cNvSpPr txBox="1"/>
          <p:nvPr/>
        </p:nvSpPr>
        <p:spPr>
          <a:xfrm>
            <a:off x="963113" y="2633674"/>
            <a:ext cx="702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oà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SGK/86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7CFEEF-4F49-5DE0-7514-D9A709724D68}"/>
              </a:ext>
            </a:extLst>
          </p:cNvPr>
          <p:cNvSpPr txBox="1"/>
          <p:nvPr/>
        </p:nvSpPr>
        <p:spPr>
          <a:xfrm>
            <a:off x="1415411" y="3747304"/>
            <a:ext cx="6937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 CÁC EM HỌC TỐT!</a:t>
            </a:r>
          </a:p>
        </p:txBody>
      </p:sp>
      <p:sp>
        <p:nvSpPr>
          <p:cNvPr id="5" name="Google Shape;99;p16">
            <a:extLst>
              <a:ext uri="{FF2B5EF4-FFF2-40B4-BE49-F238E27FC236}">
                <a16:creationId xmlns:a16="http://schemas.microsoft.com/office/drawing/2014/main" id="{F70020F4-FFC8-ACF3-50D7-9ACF860D47F3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35</a:t>
            </a:fld>
            <a:endParaRPr lang="en" b="1" dirty="0"/>
          </a:p>
        </p:txBody>
      </p:sp>
    </p:spTree>
    <p:extLst>
      <p:ext uri="{BB962C8B-B14F-4D97-AF65-F5344CB8AC3E}">
        <p14:creationId xmlns:p14="http://schemas.microsoft.com/office/powerpoint/2010/main" val="38983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2" grpId="0"/>
      <p:bldP spid="3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8"/>
          <p:cNvSpPr txBox="1">
            <a:spLocks noGrp="1"/>
          </p:cNvSpPr>
          <p:nvPr>
            <p:ph type="ctrTitle" idx="4294967295"/>
          </p:nvPr>
        </p:nvSpPr>
        <p:spPr>
          <a:xfrm>
            <a:off x="702642" y="1515267"/>
            <a:ext cx="50895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8</a:t>
            </a:r>
            <a:endParaRPr sz="6600" dirty="0">
              <a:solidFill>
                <a:srgbClr val="FFC000"/>
              </a:solidFill>
            </a:endParaRPr>
          </a:p>
        </p:txBody>
      </p:sp>
      <p:sp>
        <p:nvSpPr>
          <p:cNvPr id="117" name="Google Shape;117;p18"/>
          <p:cNvSpPr/>
          <p:nvPr/>
        </p:nvSpPr>
        <p:spPr>
          <a:xfrm>
            <a:off x="7415036" y="2688700"/>
            <a:ext cx="257297" cy="245675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8" name="Google Shape;118;p18"/>
          <p:cNvGrpSpPr/>
          <p:nvPr/>
        </p:nvGrpSpPr>
        <p:grpSpPr>
          <a:xfrm>
            <a:off x="7095409" y="1308801"/>
            <a:ext cx="1102361" cy="1102633"/>
            <a:chOff x="6654650" y="3665275"/>
            <a:chExt cx="409100" cy="409125"/>
          </a:xfrm>
        </p:grpSpPr>
        <p:sp>
          <p:nvSpPr>
            <p:cNvPr id="119" name="Google Shape;119;p18"/>
            <p:cNvSpPr/>
            <p:nvPr/>
          </p:nvSpPr>
          <p:spPr>
            <a:xfrm>
              <a:off x="6808525" y="3819150"/>
              <a:ext cx="211875" cy="211900"/>
            </a:xfrm>
            <a:custGeom>
              <a:avLst/>
              <a:gdLst/>
              <a:ahLst/>
              <a:cxnLst/>
              <a:rect l="l" t="t" r="r" b="b"/>
              <a:pathLst>
                <a:path w="8475" h="8476" extrusionOk="0">
                  <a:moveTo>
                    <a:pt x="8157" y="0"/>
                  </a:moveTo>
                  <a:lnTo>
                    <a:pt x="7327" y="1075"/>
                  </a:lnTo>
                  <a:lnTo>
                    <a:pt x="6399" y="2150"/>
                  </a:lnTo>
                  <a:lnTo>
                    <a:pt x="5422" y="3249"/>
                  </a:lnTo>
                  <a:lnTo>
                    <a:pt x="4347" y="4348"/>
                  </a:lnTo>
                  <a:lnTo>
                    <a:pt x="3248" y="5422"/>
                  </a:lnTo>
                  <a:lnTo>
                    <a:pt x="2149" y="6399"/>
                  </a:lnTo>
                  <a:lnTo>
                    <a:pt x="1075" y="7327"/>
                  </a:lnTo>
                  <a:lnTo>
                    <a:pt x="0" y="8158"/>
                  </a:lnTo>
                  <a:lnTo>
                    <a:pt x="440" y="8280"/>
                  </a:lnTo>
                  <a:lnTo>
                    <a:pt x="855" y="8377"/>
                  </a:lnTo>
                  <a:lnTo>
                    <a:pt x="1294" y="8426"/>
                  </a:lnTo>
                  <a:lnTo>
                    <a:pt x="1734" y="8475"/>
                  </a:lnTo>
                  <a:lnTo>
                    <a:pt x="2174" y="8475"/>
                  </a:lnTo>
                  <a:lnTo>
                    <a:pt x="2613" y="8451"/>
                  </a:lnTo>
                  <a:lnTo>
                    <a:pt x="3028" y="8402"/>
                  </a:lnTo>
                  <a:lnTo>
                    <a:pt x="3468" y="8304"/>
                  </a:lnTo>
                  <a:lnTo>
                    <a:pt x="3883" y="8207"/>
                  </a:lnTo>
                  <a:lnTo>
                    <a:pt x="4323" y="8060"/>
                  </a:lnTo>
                  <a:lnTo>
                    <a:pt x="4714" y="7889"/>
                  </a:lnTo>
                  <a:lnTo>
                    <a:pt x="5129" y="7694"/>
                  </a:lnTo>
                  <a:lnTo>
                    <a:pt x="5520" y="7449"/>
                  </a:lnTo>
                  <a:lnTo>
                    <a:pt x="5886" y="7205"/>
                  </a:lnTo>
                  <a:lnTo>
                    <a:pt x="6252" y="6912"/>
                  </a:lnTo>
                  <a:lnTo>
                    <a:pt x="6594" y="6595"/>
                  </a:lnTo>
                  <a:lnTo>
                    <a:pt x="6912" y="6253"/>
                  </a:lnTo>
                  <a:lnTo>
                    <a:pt x="7205" y="5886"/>
                  </a:lnTo>
                  <a:lnTo>
                    <a:pt x="7449" y="5520"/>
                  </a:lnTo>
                  <a:lnTo>
                    <a:pt x="7693" y="5129"/>
                  </a:lnTo>
                  <a:lnTo>
                    <a:pt x="7889" y="4714"/>
                  </a:lnTo>
                  <a:lnTo>
                    <a:pt x="8060" y="4323"/>
                  </a:lnTo>
                  <a:lnTo>
                    <a:pt x="8206" y="3884"/>
                  </a:lnTo>
                  <a:lnTo>
                    <a:pt x="8304" y="3468"/>
                  </a:lnTo>
                  <a:lnTo>
                    <a:pt x="8402" y="3029"/>
                  </a:lnTo>
                  <a:lnTo>
                    <a:pt x="8450" y="2614"/>
                  </a:lnTo>
                  <a:lnTo>
                    <a:pt x="8475" y="2174"/>
                  </a:lnTo>
                  <a:lnTo>
                    <a:pt x="8475" y="1734"/>
                  </a:lnTo>
                  <a:lnTo>
                    <a:pt x="8426" y="1295"/>
                  </a:lnTo>
                  <a:lnTo>
                    <a:pt x="8377" y="855"/>
                  </a:lnTo>
                  <a:lnTo>
                    <a:pt x="8279" y="440"/>
                  </a:lnTo>
                  <a:lnTo>
                    <a:pt x="81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18"/>
            <p:cNvSpPr/>
            <p:nvPr/>
          </p:nvSpPr>
          <p:spPr>
            <a:xfrm>
              <a:off x="6654650" y="3665275"/>
              <a:ext cx="409100" cy="409125"/>
            </a:xfrm>
            <a:custGeom>
              <a:avLst/>
              <a:gdLst/>
              <a:ahLst/>
              <a:cxnLst/>
              <a:rect l="l" t="t" r="r" b="b"/>
              <a:pathLst>
                <a:path w="16364" h="16365" extrusionOk="0">
                  <a:moveTo>
                    <a:pt x="13580" y="1686"/>
                  </a:moveTo>
                  <a:lnTo>
                    <a:pt x="13677" y="1735"/>
                  </a:lnTo>
                  <a:lnTo>
                    <a:pt x="13775" y="1759"/>
                  </a:lnTo>
                  <a:lnTo>
                    <a:pt x="13848" y="1832"/>
                  </a:lnTo>
                  <a:lnTo>
                    <a:pt x="13897" y="1906"/>
                  </a:lnTo>
                  <a:lnTo>
                    <a:pt x="13946" y="1979"/>
                  </a:lnTo>
                  <a:lnTo>
                    <a:pt x="13970" y="2077"/>
                  </a:lnTo>
                  <a:lnTo>
                    <a:pt x="13995" y="2174"/>
                  </a:lnTo>
                  <a:lnTo>
                    <a:pt x="13995" y="2419"/>
                  </a:lnTo>
                  <a:lnTo>
                    <a:pt x="13922" y="2687"/>
                  </a:lnTo>
                  <a:lnTo>
                    <a:pt x="13824" y="3029"/>
                  </a:lnTo>
                  <a:lnTo>
                    <a:pt x="13677" y="3371"/>
                  </a:lnTo>
                  <a:lnTo>
                    <a:pt x="13482" y="3762"/>
                  </a:lnTo>
                  <a:lnTo>
                    <a:pt x="13238" y="4177"/>
                  </a:lnTo>
                  <a:lnTo>
                    <a:pt x="12993" y="3908"/>
                  </a:lnTo>
                  <a:lnTo>
                    <a:pt x="12749" y="3615"/>
                  </a:lnTo>
                  <a:lnTo>
                    <a:pt x="12407" y="3298"/>
                  </a:lnTo>
                  <a:lnTo>
                    <a:pt x="12041" y="3029"/>
                  </a:lnTo>
                  <a:lnTo>
                    <a:pt x="11675" y="2761"/>
                  </a:lnTo>
                  <a:lnTo>
                    <a:pt x="11308" y="2541"/>
                  </a:lnTo>
                  <a:lnTo>
                    <a:pt x="11748" y="2272"/>
                  </a:lnTo>
                  <a:lnTo>
                    <a:pt x="12187" y="2052"/>
                  </a:lnTo>
                  <a:lnTo>
                    <a:pt x="12554" y="1881"/>
                  </a:lnTo>
                  <a:lnTo>
                    <a:pt x="12920" y="1759"/>
                  </a:lnTo>
                  <a:lnTo>
                    <a:pt x="13213" y="1686"/>
                  </a:lnTo>
                  <a:close/>
                  <a:moveTo>
                    <a:pt x="9721" y="3591"/>
                  </a:moveTo>
                  <a:lnTo>
                    <a:pt x="9794" y="3615"/>
                  </a:lnTo>
                  <a:lnTo>
                    <a:pt x="9916" y="3713"/>
                  </a:lnTo>
                  <a:lnTo>
                    <a:pt x="10014" y="3835"/>
                  </a:lnTo>
                  <a:lnTo>
                    <a:pt x="10038" y="3908"/>
                  </a:lnTo>
                  <a:lnTo>
                    <a:pt x="10038" y="3982"/>
                  </a:lnTo>
                  <a:lnTo>
                    <a:pt x="10038" y="4055"/>
                  </a:lnTo>
                  <a:lnTo>
                    <a:pt x="10014" y="4128"/>
                  </a:lnTo>
                  <a:lnTo>
                    <a:pt x="9916" y="4250"/>
                  </a:lnTo>
                  <a:lnTo>
                    <a:pt x="9794" y="4348"/>
                  </a:lnTo>
                  <a:lnTo>
                    <a:pt x="9721" y="4372"/>
                  </a:lnTo>
                  <a:lnTo>
                    <a:pt x="9574" y="4372"/>
                  </a:lnTo>
                  <a:lnTo>
                    <a:pt x="9501" y="4348"/>
                  </a:lnTo>
                  <a:lnTo>
                    <a:pt x="9379" y="4250"/>
                  </a:lnTo>
                  <a:lnTo>
                    <a:pt x="9281" y="4128"/>
                  </a:lnTo>
                  <a:lnTo>
                    <a:pt x="9257" y="4055"/>
                  </a:lnTo>
                  <a:lnTo>
                    <a:pt x="9257" y="3982"/>
                  </a:lnTo>
                  <a:lnTo>
                    <a:pt x="9257" y="3908"/>
                  </a:lnTo>
                  <a:lnTo>
                    <a:pt x="9281" y="3835"/>
                  </a:lnTo>
                  <a:lnTo>
                    <a:pt x="9379" y="3713"/>
                  </a:lnTo>
                  <a:lnTo>
                    <a:pt x="9501" y="3615"/>
                  </a:lnTo>
                  <a:lnTo>
                    <a:pt x="9574" y="3591"/>
                  </a:lnTo>
                  <a:close/>
                  <a:moveTo>
                    <a:pt x="8182" y="3322"/>
                  </a:moveTo>
                  <a:lnTo>
                    <a:pt x="8304" y="3347"/>
                  </a:lnTo>
                  <a:lnTo>
                    <a:pt x="8402" y="3371"/>
                  </a:lnTo>
                  <a:lnTo>
                    <a:pt x="8500" y="3420"/>
                  </a:lnTo>
                  <a:lnTo>
                    <a:pt x="8597" y="3493"/>
                  </a:lnTo>
                  <a:lnTo>
                    <a:pt x="8671" y="3591"/>
                  </a:lnTo>
                  <a:lnTo>
                    <a:pt x="8719" y="3689"/>
                  </a:lnTo>
                  <a:lnTo>
                    <a:pt x="8768" y="3786"/>
                  </a:lnTo>
                  <a:lnTo>
                    <a:pt x="8768" y="3908"/>
                  </a:lnTo>
                  <a:lnTo>
                    <a:pt x="8768" y="4031"/>
                  </a:lnTo>
                  <a:lnTo>
                    <a:pt x="8719" y="4153"/>
                  </a:lnTo>
                  <a:lnTo>
                    <a:pt x="8671" y="4250"/>
                  </a:lnTo>
                  <a:lnTo>
                    <a:pt x="8597" y="4324"/>
                  </a:lnTo>
                  <a:lnTo>
                    <a:pt x="8500" y="4397"/>
                  </a:lnTo>
                  <a:lnTo>
                    <a:pt x="8402" y="4446"/>
                  </a:lnTo>
                  <a:lnTo>
                    <a:pt x="8304" y="4495"/>
                  </a:lnTo>
                  <a:lnTo>
                    <a:pt x="8060" y="4495"/>
                  </a:lnTo>
                  <a:lnTo>
                    <a:pt x="7962" y="4446"/>
                  </a:lnTo>
                  <a:lnTo>
                    <a:pt x="7865" y="4397"/>
                  </a:lnTo>
                  <a:lnTo>
                    <a:pt x="7767" y="4324"/>
                  </a:lnTo>
                  <a:lnTo>
                    <a:pt x="7694" y="4250"/>
                  </a:lnTo>
                  <a:lnTo>
                    <a:pt x="7645" y="4153"/>
                  </a:lnTo>
                  <a:lnTo>
                    <a:pt x="7596" y="4031"/>
                  </a:lnTo>
                  <a:lnTo>
                    <a:pt x="7596" y="3908"/>
                  </a:lnTo>
                  <a:lnTo>
                    <a:pt x="7596" y="3786"/>
                  </a:lnTo>
                  <a:lnTo>
                    <a:pt x="7645" y="3689"/>
                  </a:lnTo>
                  <a:lnTo>
                    <a:pt x="7694" y="3591"/>
                  </a:lnTo>
                  <a:lnTo>
                    <a:pt x="7767" y="3493"/>
                  </a:lnTo>
                  <a:lnTo>
                    <a:pt x="7865" y="3420"/>
                  </a:lnTo>
                  <a:lnTo>
                    <a:pt x="7962" y="3371"/>
                  </a:lnTo>
                  <a:lnTo>
                    <a:pt x="8060" y="3347"/>
                  </a:lnTo>
                  <a:lnTo>
                    <a:pt x="8182" y="3322"/>
                  </a:lnTo>
                  <a:close/>
                  <a:moveTo>
                    <a:pt x="9086" y="4763"/>
                  </a:moveTo>
                  <a:lnTo>
                    <a:pt x="9159" y="4788"/>
                  </a:lnTo>
                  <a:lnTo>
                    <a:pt x="9281" y="4885"/>
                  </a:lnTo>
                  <a:lnTo>
                    <a:pt x="9354" y="5007"/>
                  </a:lnTo>
                  <a:lnTo>
                    <a:pt x="9379" y="5081"/>
                  </a:lnTo>
                  <a:lnTo>
                    <a:pt x="9379" y="5154"/>
                  </a:lnTo>
                  <a:lnTo>
                    <a:pt x="9379" y="5227"/>
                  </a:lnTo>
                  <a:lnTo>
                    <a:pt x="9354" y="5301"/>
                  </a:lnTo>
                  <a:lnTo>
                    <a:pt x="9281" y="5423"/>
                  </a:lnTo>
                  <a:lnTo>
                    <a:pt x="9159" y="5520"/>
                  </a:lnTo>
                  <a:lnTo>
                    <a:pt x="9086" y="5545"/>
                  </a:lnTo>
                  <a:lnTo>
                    <a:pt x="8915" y="5545"/>
                  </a:lnTo>
                  <a:lnTo>
                    <a:pt x="8842" y="5520"/>
                  </a:lnTo>
                  <a:lnTo>
                    <a:pt x="8719" y="5423"/>
                  </a:lnTo>
                  <a:lnTo>
                    <a:pt x="8646" y="5301"/>
                  </a:lnTo>
                  <a:lnTo>
                    <a:pt x="8622" y="5227"/>
                  </a:lnTo>
                  <a:lnTo>
                    <a:pt x="8597" y="5154"/>
                  </a:lnTo>
                  <a:lnTo>
                    <a:pt x="8622" y="5081"/>
                  </a:lnTo>
                  <a:lnTo>
                    <a:pt x="8646" y="5007"/>
                  </a:lnTo>
                  <a:lnTo>
                    <a:pt x="8719" y="4885"/>
                  </a:lnTo>
                  <a:lnTo>
                    <a:pt x="8842" y="4788"/>
                  </a:lnTo>
                  <a:lnTo>
                    <a:pt x="8915" y="4763"/>
                  </a:lnTo>
                  <a:close/>
                  <a:moveTo>
                    <a:pt x="2540" y="11309"/>
                  </a:moveTo>
                  <a:lnTo>
                    <a:pt x="2760" y="11675"/>
                  </a:lnTo>
                  <a:lnTo>
                    <a:pt x="3029" y="12041"/>
                  </a:lnTo>
                  <a:lnTo>
                    <a:pt x="3298" y="12408"/>
                  </a:lnTo>
                  <a:lnTo>
                    <a:pt x="3615" y="12750"/>
                  </a:lnTo>
                  <a:lnTo>
                    <a:pt x="3908" y="12994"/>
                  </a:lnTo>
                  <a:lnTo>
                    <a:pt x="4177" y="13238"/>
                  </a:lnTo>
                  <a:lnTo>
                    <a:pt x="3762" y="13482"/>
                  </a:lnTo>
                  <a:lnTo>
                    <a:pt x="3371" y="13678"/>
                  </a:lnTo>
                  <a:lnTo>
                    <a:pt x="3029" y="13824"/>
                  </a:lnTo>
                  <a:lnTo>
                    <a:pt x="2687" y="13922"/>
                  </a:lnTo>
                  <a:lnTo>
                    <a:pt x="2418" y="13995"/>
                  </a:lnTo>
                  <a:lnTo>
                    <a:pt x="2174" y="13995"/>
                  </a:lnTo>
                  <a:lnTo>
                    <a:pt x="2076" y="13971"/>
                  </a:lnTo>
                  <a:lnTo>
                    <a:pt x="1979" y="13946"/>
                  </a:lnTo>
                  <a:lnTo>
                    <a:pt x="1905" y="13897"/>
                  </a:lnTo>
                  <a:lnTo>
                    <a:pt x="1832" y="13849"/>
                  </a:lnTo>
                  <a:lnTo>
                    <a:pt x="1759" y="13775"/>
                  </a:lnTo>
                  <a:lnTo>
                    <a:pt x="1734" y="13678"/>
                  </a:lnTo>
                  <a:lnTo>
                    <a:pt x="1686" y="13580"/>
                  </a:lnTo>
                  <a:lnTo>
                    <a:pt x="1686" y="13482"/>
                  </a:lnTo>
                  <a:lnTo>
                    <a:pt x="1686" y="13214"/>
                  </a:lnTo>
                  <a:lnTo>
                    <a:pt x="1759" y="12921"/>
                  </a:lnTo>
                  <a:lnTo>
                    <a:pt x="1881" y="12554"/>
                  </a:lnTo>
                  <a:lnTo>
                    <a:pt x="2052" y="12188"/>
                  </a:lnTo>
                  <a:lnTo>
                    <a:pt x="2272" y="11748"/>
                  </a:lnTo>
                  <a:lnTo>
                    <a:pt x="2540" y="11309"/>
                  </a:lnTo>
                  <a:close/>
                  <a:moveTo>
                    <a:pt x="15362" y="1"/>
                  </a:moveTo>
                  <a:lnTo>
                    <a:pt x="15094" y="25"/>
                  </a:lnTo>
                  <a:lnTo>
                    <a:pt x="14801" y="74"/>
                  </a:lnTo>
                  <a:lnTo>
                    <a:pt x="14483" y="172"/>
                  </a:lnTo>
                  <a:lnTo>
                    <a:pt x="14141" y="294"/>
                  </a:lnTo>
                  <a:lnTo>
                    <a:pt x="13775" y="440"/>
                  </a:lnTo>
                  <a:lnTo>
                    <a:pt x="13384" y="611"/>
                  </a:lnTo>
                  <a:lnTo>
                    <a:pt x="12993" y="831"/>
                  </a:lnTo>
                  <a:lnTo>
                    <a:pt x="12578" y="1051"/>
                  </a:lnTo>
                  <a:lnTo>
                    <a:pt x="11699" y="1613"/>
                  </a:lnTo>
                  <a:lnTo>
                    <a:pt x="10747" y="2272"/>
                  </a:lnTo>
                  <a:lnTo>
                    <a:pt x="10307" y="2101"/>
                  </a:lnTo>
                  <a:lnTo>
                    <a:pt x="9843" y="1955"/>
                  </a:lnTo>
                  <a:lnTo>
                    <a:pt x="9379" y="1857"/>
                  </a:lnTo>
                  <a:lnTo>
                    <a:pt x="8915" y="1784"/>
                  </a:lnTo>
                  <a:lnTo>
                    <a:pt x="8451" y="1735"/>
                  </a:lnTo>
                  <a:lnTo>
                    <a:pt x="7962" y="1735"/>
                  </a:lnTo>
                  <a:lnTo>
                    <a:pt x="7498" y="1784"/>
                  </a:lnTo>
                  <a:lnTo>
                    <a:pt x="7034" y="1832"/>
                  </a:lnTo>
                  <a:lnTo>
                    <a:pt x="6570" y="1930"/>
                  </a:lnTo>
                  <a:lnTo>
                    <a:pt x="6106" y="2077"/>
                  </a:lnTo>
                  <a:lnTo>
                    <a:pt x="5667" y="2248"/>
                  </a:lnTo>
                  <a:lnTo>
                    <a:pt x="5227" y="2443"/>
                  </a:lnTo>
                  <a:lnTo>
                    <a:pt x="4787" y="2687"/>
                  </a:lnTo>
                  <a:lnTo>
                    <a:pt x="4397" y="2980"/>
                  </a:lnTo>
                  <a:lnTo>
                    <a:pt x="4006" y="3273"/>
                  </a:lnTo>
                  <a:lnTo>
                    <a:pt x="3615" y="3615"/>
                  </a:lnTo>
                  <a:lnTo>
                    <a:pt x="3273" y="4006"/>
                  </a:lnTo>
                  <a:lnTo>
                    <a:pt x="2980" y="4397"/>
                  </a:lnTo>
                  <a:lnTo>
                    <a:pt x="2687" y="4788"/>
                  </a:lnTo>
                  <a:lnTo>
                    <a:pt x="2443" y="5227"/>
                  </a:lnTo>
                  <a:lnTo>
                    <a:pt x="2247" y="5667"/>
                  </a:lnTo>
                  <a:lnTo>
                    <a:pt x="2076" y="6107"/>
                  </a:lnTo>
                  <a:lnTo>
                    <a:pt x="1930" y="6571"/>
                  </a:lnTo>
                  <a:lnTo>
                    <a:pt x="1832" y="7035"/>
                  </a:lnTo>
                  <a:lnTo>
                    <a:pt x="1783" y="7499"/>
                  </a:lnTo>
                  <a:lnTo>
                    <a:pt x="1734" y="7963"/>
                  </a:lnTo>
                  <a:lnTo>
                    <a:pt x="1734" y="8451"/>
                  </a:lnTo>
                  <a:lnTo>
                    <a:pt x="1783" y="8915"/>
                  </a:lnTo>
                  <a:lnTo>
                    <a:pt x="1857" y="9379"/>
                  </a:lnTo>
                  <a:lnTo>
                    <a:pt x="1954" y="9843"/>
                  </a:lnTo>
                  <a:lnTo>
                    <a:pt x="2101" y="10307"/>
                  </a:lnTo>
                  <a:lnTo>
                    <a:pt x="2272" y="10747"/>
                  </a:lnTo>
                  <a:lnTo>
                    <a:pt x="1612" y="11699"/>
                  </a:lnTo>
                  <a:lnTo>
                    <a:pt x="1051" y="12579"/>
                  </a:lnTo>
                  <a:lnTo>
                    <a:pt x="831" y="12994"/>
                  </a:lnTo>
                  <a:lnTo>
                    <a:pt x="611" y="13385"/>
                  </a:lnTo>
                  <a:lnTo>
                    <a:pt x="440" y="13775"/>
                  </a:lnTo>
                  <a:lnTo>
                    <a:pt x="293" y="14142"/>
                  </a:lnTo>
                  <a:lnTo>
                    <a:pt x="171" y="14484"/>
                  </a:lnTo>
                  <a:lnTo>
                    <a:pt x="74" y="14801"/>
                  </a:lnTo>
                  <a:lnTo>
                    <a:pt x="25" y="15094"/>
                  </a:lnTo>
                  <a:lnTo>
                    <a:pt x="0" y="15363"/>
                  </a:lnTo>
                  <a:lnTo>
                    <a:pt x="0" y="15583"/>
                  </a:lnTo>
                  <a:lnTo>
                    <a:pt x="49" y="15802"/>
                  </a:lnTo>
                  <a:lnTo>
                    <a:pt x="123" y="15973"/>
                  </a:lnTo>
                  <a:lnTo>
                    <a:pt x="245" y="16120"/>
                  </a:lnTo>
                  <a:lnTo>
                    <a:pt x="342" y="16218"/>
                  </a:lnTo>
                  <a:lnTo>
                    <a:pt x="489" y="16291"/>
                  </a:lnTo>
                  <a:lnTo>
                    <a:pt x="635" y="16340"/>
                  </a:lnTo>
                  <a:lnTo>
                    <a:pt x="806" y="16364"/>
                  </a:lnTo>
                  <a:lnTo>
                    <a:pt x="1173" y="16364"/>
                  </a:lnTo>
                  <a:lnTo>
                    <a:pt x="1393" y="16315"/>
                  </a:lnTo>
                  <a:lnTo>
                    <a:pt x="1637" y="16267"/>
                  </a:lnTo>
                  <a:lnTo>
                    <a:pt x="2150" y="16120"/>
                  </a:lnTo>
                  <a:lnTo>
                    <a:pt x="2711" y="15876"/>
                  </a:lnTo>
                  <a:lnTo>
                    <a:pt x="3322" y="15583"/>
                  </a:lnTo>
                  <a:lnTo>
                    <a:pt x="3957" y="15192"/>
                  </a:lnTo>
                  <a:lnTo>
                    <a:pt x="4665" y="14752"/>
                  </a:lnTo>
                  <a:lnTo>
                    <a:pt x="5373" y="14264"/>
                  </a:lnTo>
                  <a:lnTo>
                    <a:pt x="6131" y="13702"/>
                  </a:lnTo>
                  <a:lnTo>
                    <a:pt x="6912" y="13092"/>
                  </a:lnTo>
                  <a:lnTo>
                    <a:pt x="7718" y="12432"/>
                  </a:lnTo>
                  <a:lnTo>
                    <a:pt x="8524" y="11724"/>
                  </a:lnTo>
                  <a:lnTo>
                    <a:pt x="9330" y="10967"/>
                  </a:lnTo>
                  <a:lnTo>
                    <a:pt x="10160" y="10161"/>
                  </a:lnTo>
                  <a:lnTo>
                    <a:pt x="10966" y="9330"/>
                  </a:lnTo>
                  <a:lnTo>
                    <a:pt x="11723" y="8524"/>
                  </a:lnTo>
                  <a:lnTo>
                    <a:pt x="12432" y="7718"/>
                  </a:lnTo>
                  <a:lnTo>
                    <a:pt x="13091" y="6912"/>
                  </a:lnTo>
                  <a:lnTo>
                    <a:pt x="13702" y="6131"/>
                  </a:lnTo>
                  <a:lnTo>
                    <a:pt x="14263" y="5374"/>
                  </a:lnTo>
                  <a:lnTo>
                    <a:pt x="14752" y="4666"/>
                  </a:lnTo>
                  <a:lnTo>
                    <a:pt x="15192" y="3957"/>
                  </a:lnTo>
                  <a:lnTo>
                    <a:pt x="15582" y="3322"/>
                  </a:lnTo>
                  <a:lnTo>
                    <a:pt x="15875" y="2712"/>
                  </a:lnTo>
                  <a:lnTo>
                    <a:pt x="16120" y="2150"/>
                  </a:lnTo>
                  <a:lnTo>
                    <a:pt x="16266" y="1637"/>
                  </a:lnTo>
                  <a:lnTo>
                    <a:pt x="16315" y="1393"/>
                  </a:lnTo>
                  <a:lnTo>
                    <a:pt x="16364" y="1173"/>
                  </a:lnTo>
                  <a:lnTo>
                    <a:pt x="16364" y="978"/>
                  </a:lnTo>
                  <a:lnTo>
                    <a:pt x="16364" y="807"/>
                  </a:lnTo>
                  <a:lnTo>
                    <a:pt x="16339" y="636"/>
                  </a:lnTo>
                  <a:lnTo>
                    <a:pt x="16291" y="489"/>
                  </a:lnTo>
                  <a:lnTo>
                    <a:pt x="16217" y="343"/>
                  </a:lnTo>
                  <a:lnTo>
                    <a:pt x="16120" y="245"/>
                  </a:lnTo>
                  <a:lnTo>
                    <a:pt x="15973" y="123"/>
                  </a:lnTo>
                  <a:lnTo>
                    <a:pt x="15802" y="50"/>
                  </a:lnTo>
                  <a:lnTo>
                    <a:pt x="1558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1" name="Google Shape;121;p18"/>
          <p:cNvGrpSpPr/>
          <p:nvPr/>
        </p:nvGrpSpPr>
        <p:grpSpPr>
          <a:xfrm rot="2580127">
            <a:off x="5933413" y="1589550"/>
            <a:ext cx="728298" cy="728371"/>
            <a:chOff x="570875" y="4322250"/>
            <a:chExt cx="443300" cy="443325"/>
          </a:xfrm>
        </p:grpSpPr>
        <p:sp>
          <p:nvSpPr>
            <p:cNvPr id="122" name="Google Shape;122;p18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18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18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18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6" name="Google Shape;126;p18"/>
          <p:cNvSpPr/>
          <p:nvPr/>
        </p:nvSpPr>
        <p:spPr>
          <a:xfrm rot="2466840">
            <a:off x="6273713" y="907482"/>
            <a:ext cx="357493" cy="341346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18"/>
          <p:cNvSpPr/>
          <p:nvPr/>
        </p:nvSpPr>
        <p:spPr>
          <a:xfrm rot="-1609288">
            <a:off x="6796553" y="1122274"/>
            <a:ext cx="257260" cy="245640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18"/>
          <p:cNvSpPr/>
          <p:nvPr/>
        </p:nvSpPr>
        <p:spPr>
          <a:xfrm rot="2926112">
            <a:off x="8197797" y="1932099"/>
            <a:ext cx="192660" cy="18395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18"/>
          <p:cNvSpPr/>
          <p:nvPr/>
        </p:nvSpPr>
        <p:spPr>
          <a:xfrm rot="-1609326">
            <a:off x="7396010" y="699666"/>
            <a:ext cx="173600" cy="165727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18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6</a:t>
            </a:fld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6B02AF-03F4-34F7-3BA8-BDED49DE5BAA}"/>
              </a:ext>
            </a:extLst>
          </p:cNvPr>
          <p:cNvSpPr txBox="1"/>
          <p:nvPr/>
        </p:nvSpPr>
        <p:spPr>
          <a:xfrm>
            <a:off x="2311864" y="2751297"/>
            <a:ext cx="5056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T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2D3D53-B5C5-1991-92BF-D3F495D70622}"/>
              </a:ext>
            </a:extLst>
          </p:cNvPr>
          <p:cNvSpPr txBox="1"/>
          <p:nvPr/>
        </p:nvSpPr>
        <p:spPr>
          <a:xfrm>
            <a:off x="1147661" y="3612297"/>
            <a:ext cx="6362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40: Lê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0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2" grpId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1111" y="1"/>
            <a:ext cx="9295110" cy="5326055"/>
          </a:xfrm>
          <a:prstGeom prst="rect">
            <a:avLst/>
          </a:prstGeom>
        </p:spPr>
      </p:pic>
      <p:pic>
        <p:nvPicPr>
          <p:cNvPr id="4" name="Picture 3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33240" y="2641999"/>
            <a:ext cx="5236875" cy="3143249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4925843" y="1374949"/>
            <a:ext cx="3658679" cy="1885950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2517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 ÔNG LÃO CÂU CÁ</a:t>
            </a:r>
          </a:p>
        </p:txBody>
      </p:sp>
      <p:sp>
        <p:nvSpPr>
          <p:cNvPr id="6" name="Oval 5"/>
          <p:cNvSpPr/>
          <p:nvPr/>
        </p:nvSpPr>
        <p:spPr>
          <a:xfrm>
            <a:off x="4218157" y="3429000"/>
            <a:ext cx="212306" cy="17145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endParaRPr lang="en-US" sz="141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Oval 6"/>
          <p:cNvSpPr/>
          <p:nvPr/>
        </p:nvSpPr>
        <p:spPr>
          <a:xfrm>
            <a:off x="4572001" y="3086100"/>
            <a:ext cx="353843" cy="2286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endParaRPr lang="en-US" sz="141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4005852" y="3714749"/>
            <a:ext cx="212306" cy="1143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endParaRPr lang="en-US" sz="1416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6193" y="1"/>
            <a:ext cx="3263177" cy="5326055"/>
            <a:chOff x="533400" y="990601"/>
            <a:chExt cx="4572000" cy="5586412"/>
          </a:xfrm>
        </p:grpSpPr>
        <p:sp>
          <p:nvSpPr>
            <p:cNvPr id="11" name="Rectangle 10"/>
            <p:cNvSpPr/>
            <p:nvPr/>
          </p:nvSpPr>
          <p:spPr>
            <a:xfrm>
              <a:off x="533400" y="990601"/>
              <a:ext cx="4571999" cy="5586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9267">
                <a:defRPr/>
              </a:pPr>
              <a:endParaRPr lang="en-US" sz="1416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12" name="Picture 11" descr="See the source image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100139"/>
              <a:ext cx="4572000" cy="43100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1812431" y="4929779"/>
              <a:ext cx="2202423" cy="431758"/>
            </a:xfrm>
            <a:prstGeom prst="rect">
              <a:avLst/>
            </a:prstGeom>
            <a:noFill/>
          </p:spPr>
          <p:txBody>
            <a:bodyPr wrap="none" lIns="71930" tIns="35965" rIns="71930" bIns="35965">
              <a:spAutoFit/>
            </a:bodyPr>
            <a:lstStyle/>
            <a:p>
              <a:pPr algn="ctr" defTabSz="719267">
                <a:defRPr/>
              </a:pPr>
              <a:r>
                <a:rPr lang="en-US" sz="2203" b="1" dirty="0">
                  <a:ln w="0"/>
                  <a:gradFill>
                    <a:gsLst>
                      <a:gs pos="0">
                        <a:srgbClr val="4BACC6">
                          <a:lumMod val="50000"/>
                        </a:srgbClr>
                      </a:gs>
                      <a:gs pos="50000">
                        <a:srgbClr val="4BACC6"/>
                      </a:gs>
                      <a:gs pos="100000">
                        <a:srgbClr val="4BACC6">
                          <a:lumMod val="60000"/>
                          <a:lumOff val="40000"/>
                        </a:srgb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cs typeface="Times New Roman" panose="02020603050405020304" pitchFamily="18" charset="0"/>
                </a:rPr>
                <a:t>Khởi động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866776" y="1247776"/>
              <a:ext cx="4033537" cy="5181600"/>
            </a:xfrm>
            <a:prstGeom prst="ellipse">
              <a:avLst/>
            </a:prstGeom>
            <a:noFill/>
            <a:ln w="28575" cmpd="thickThin"/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50800" dist="50800" dir="5400000" sx="1000" sy="1000" algn="ctr" rotWithShape="0">
                <a:schemeClr val="accent1">
                  <a:alpha val="43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19267">
                <a:defRPr/>
              </a:pPr>
              <a:endParaRPr lang="en-US" sz="1416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303435" y="274515"/>
            <a:ext cx="2847928" cy="726338"/>
          </a:xfrm>
          <a:prstGeom prst="rect">
            <a:avLst/>
          </a:prstGeom>
          <a:noFill/>
        </p:spPr>
        <p:txBody>
          <a:bodyPr wrap="none" lIns="71930" tIns="35965" rIns="71930" bIns="35965">
            <a:spAutoFit/>
          </a:bodyPr>
          <a:lstStyle/>
          <a:p>
            <a:pPr algn="ctr" defTabSz="719267">
              <a:defRPr/>
            </a:pPr>
            <a:r>
              <a:rPr lang="en-US" sz="4248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TRÒ CHƠI</a:t>
            </a:r>
            <a:endParaRPr lang="vi-VN" sz="4248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300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637" y="-15796"/>
            <a:ext cx="9378749" cy="5684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141" y="358955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CH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17064" y="1590955"/>
            <a:ext cx="6469562" cy="3001456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100" dirty="0">
                <a:solidFill>
                  <a:srgbClr val="0000FF"/>
                </a:solidFill>
                <a:latin typeface="+mj-lt"/>
              </a:rPr>
              <a:t>	</a:t>
            </a:r>
            <a:r>
              <a:rPr lang="vi-VN" sz="2100" dirty="0">
                <a:solidFill>
                  <a:srgbClr val="0000FF"/>
                </a:solidFill>
                <a:latin typeface="+mj-lt"/>
              </a:rPr>
              <a:t>Em hãy giúp ông lão câu cá bằng cách trả lời các câu hỏi. Có 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2100" dirty="0">
                <a:solidFill>
                  <a:srgbClr val="0000FF"/>
                </a:solidFill>
                <a:latin typeface="+mj-lt"/>
              </a:rPr>
              <a:t> câu hỏi ứng với 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2100" dirty="0">
                <a:solidFill>
                  <a:srgbClr val="0000FF"/>
                </a:solidFill>
                <a:latin typeface="+mj-lt"/>
              </a:rPr>
              <a:t> lần câu, mỗi câu trả lời đúng là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vi-VN" sz="2100" dirty="0">
                <a:solidFill>
                  <a:srgbClr val="0000FF"/>
                </a:solidFill>
                <a:latin typeface="+mj-lt"/>
              </a:rPr>
              <a:t> đã giúp ông lão câu được 1 con cá.</a:t>
            </a:r>
            <a:endParaRPr lang="en-US" sz="2100" dirty="0">
              <a:solidFill>
                <a:srgbClr val="0000FF"/>
              </a:solidFill>
              <a:latin typeface="+mj-lt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ong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Bạn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nào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trả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lời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đúng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và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nhanh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nhất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sẽ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có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en-US" sz="2100" dirty="0" err="1">
                <a:solidFill>
                  <a:srgbClr val="0000FF"/>
                </a:solidFill>
                <a:latin typeface="Times New Roman"/>
                <a:ea typeface="Times New Roman"/>
              </a:rPr>
              <a:t>thưởng</a:t>
            </a:r>
            <a:r>
              <a:rPr lang="en-US" sz="2100" dirty="0">
                <a:solidFill>
                  <a:srgbClr val="0000FF"/>
                </a:solidFill>
                <a:latin typeface="Times New Roman"/>
                <a:ea typeface="Times New Roman"/>
              </a:rPr>
              <a:t>.</a:t>
            </a:r>
            <a:r>
              <a:rPr lang="vi-VN" sz="2100" dirty="0">
                <a:solidFill>
                  <a:srgbClr val="0000FF"/>
                </a:solidFill>
                <a:latin typeface="+mj-lt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100" dirty="0">
              <a:solidFill>
                <a:srgbClr val="0000FF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27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-800100"/>
            <a:ext cx="9025220" cy="6171683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448944" y="4000500"/>
            <a:ext cx="1769214" cy="154305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572001" y="4057650"/>
            <a:ext cx="1769214" cy="1442620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765826" y="4114800"/>
            <a:ext cx="1682117" cy="13716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25886" y="4057650"/>
            <a:ext cx="1769214" cy="1442620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907363" y="3714749"/>
            <a:ext cx="1627678" cy="13144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331975" y="4114799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25887" y="1371600"/>
                <a:ext cx="3963040" cy="40005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9267">
                  <a:defRPr/>
                </a:pPr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7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𝐺𝐹</m:t>
                    </m:r>
                  </m:oMath>
                </a14:m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87" y="1371600"/>
                <a:ext cx="3963040" cy="400050"/>
              </a:xfrm>
              <a:prstGeom prst="rect">
                <a:avLst/>
              </a:prstGeom>
              <a:blipFill>
                <a:blip r:embed="rId12"/>
                <a:stretch>
                  <a:fillRect t="-30303" b="-530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90422" y="2085716"/>
                <a:ext cx="3963040" cy="40005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9267">
                  <a:defRPr/>
                </a:pPr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𝐹𝐺</m:t>
                    </m:r>
                  </m:oMath>
                </a14:m>
                <a:endParaRPr lang="en-US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22" y="2085716"/>
                <a:ext cx="3963040" cy="400050"/>
              </a:xfrm>
              <a:prstGeom prst="rect">
                <a:avLst/>
              </a:prstGeom>
              <a:blipFill>
                <a:blip r:embed="rId13"/>
                <a:stretch>
                  <a:fillRect t="-30303" b="-530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293426" y="1371600"/>
                <a:ext cx="3679966" cy="34290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9267">
                  <a:defRPr/>
                </a:pPr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𝐵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𝐺𝐹𝐸</m:t>
                    </m:r>
                  </m:oMath>
                </a14:m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426" y="1371600"/>
                <a:ext cx="3679966" cy="342900"/>
              </a:xfrm>
              <a:prstGeom prst="rect">
                <a:avLst/>
              </a:prstGeom>
              <a:blipFill>
                <a:blip r:embed="rId14"/>
                <a:stretch>
                  <a:fillRect t="-44643" b="-7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279686" y="2085716"/>
                <a:ext cx="3538429" cy="34290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9267">
                  <a:defRPr/>
                </a:pPr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𝐵𝐴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𝐹𝐺𝐸</m:t>
                    </m:r>
                  </m:oMath>
                </a14:m>
                <a:endParaRPr lang="en-US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686" y="2085716"/>
                <a:ext cx="3538429" cy="342900"/>
              </a:xfrm>
              <a:prstGeom prst="rect">
                <a:avLst/>
              </a:prstGeom>
              <a:blipFill>
                <a:blip r:embed="rId15"/>
                <a:stretch>
                  <a:fillRect t="-44643" b="-732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-2504858" y="1943101"/>
            <a:ext cx="3821504" cy="2800349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325887" y="3714750"/>
            <a:ext cx="1839983" cy="142875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21265" y="4171949"/>
            <a:ext cx="849224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3156630" y="4343401"/>
            <a:ext cx="495380" cy="355253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784306" y="3714749"/>
            <a:ext cx="1556909" cy="13144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124171" y="4114799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2590480" y="3714749"/>
            <a:ext cx="1627678" cy="12573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944324" y="4114799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42929" y="4114800"/>
            <a:ext cx="1360932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912930" y="4086224"/>
            <a:ext cx="1273833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29161" y="4114799"/>
            <a:ext cx="1325548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ight Arrow 25">
            <a:hlinkClick r:id="rId21" action="ppaction://hlinksldjump"/>
          </p:cNvPr>
          <p:cNvSpPr/>
          <p:nvPr/>
        </p:nvSpPr>
        <p:spPr>
          <a:xfrm>
            <a:off x="8393503" y="4857750"/>
            <a:ext cx="424612" cy="28575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endParaRPr lang="en-US" sz="1416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5886" y="0"/>
                <a:ext cx="8492228" cy="120015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4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ếu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𝐹𝐺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86" y="0"/>
                <a:ext cx="8492228" cy="1200150"/>
              </a:xfrm>
              <a:prstGeom prst="rect">
                <a:avLst/>
              </a:prstGeom>
              <a:blipFill>
                <a:blip r:embed="rId22"/>
                <a:stretch>
                  <a:fillRect l="-10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1845D7F0-6DE4-BC1E-AA60-9290E0812A1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7292554" y="114301"/>
            <a:ext cx="1352675" cy="106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4530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34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8.14815E-6 C 0.05105 0.00416 0.10209 0.00833 0.14219 -0.01876 C 0.1823 -0.04584 0.22483 -0.11945 0.24063 -0.16251 C 0.25643 -0.20556 0.25834 -0.26366 0.23751 -0.27709 C 0.21667 -0.29052 0.13751 -0.25556 0.11563 -0.24376 C 0.09376 -0.23195 0.10001 -0.21922 0.10626 -0.20626 " pathEditMode="relative" ptsTypes="aaaaaA">
                                      <p:cBhvr>
                                        <p:cTn id="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video>
              <p:cMediaNode vol="80000">
                <p:cTn id="9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1" grpId="0"/>
      <p:bldP spid="24" grpId="0" animBg="1"/>
      <p:bldP spid="28" grpId="0" animBg="1"/>
      <p:bldP spid="29" grpId="0" animBg="1"/>
      <p:bldP spid="30" grpId="0" animBg="1"/>
      <p:bldP spid="32" grpId="0"/>
      <p:bldP spid="20" grpId="0"/>
      <p:bldP spid="19" grpId="0"/>
      <p:bldP spid="22" grpId="0" animBg="1"/>
      <p:bldP spid="23" grpId="0" animBg="1"/>
      <p:bldP spid="25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4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C92583-591B-C8DF-A556-3626D35A2E2A}"/>
              </a:ext>
            </a:extLst>
          </p:cNvPr>
          <p:cNvSpPr txBox="1"/>
          <p:nvPr/>
        </p:nvSpPr>
        <p:spPr>
          <a:xfrm>
            <a:off x="2387094" y="466836"/>
            <a:ext cx="5609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088988-CD70-55E2-BBF5-883DE1BE5C07}"/>
              </a:ext>
            </a:extLst>
          </p:cNvPr>
          <p:cNvSpPr txBox="1"/>
          <p:nvPr/>
        </p:nvSpPr>
        <p:spPr>
          <a:xfrm>
            <a:off x="2690613" y="848136"/>
            <a:ext cx="5002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F840D6F-8A1F-D60B-21E2-3AC6720FAC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9180" y="1371356"/>
            <a:ext cx="2382050" cy="18011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A0FAFD-DE17-8FB2-F900-B5613CC3DE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75736" y="1371356"/>
            <a:ext cx="2331901" cy="18011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40EC76D-264F-F4FD-8848-3599B80068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9180" y="3218716"/>
            <a:ext cx="2420759" cy="14887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DBC39C2-41A1-AACB-5938-9E00AD697380}"/>
              </a:ext>
            </a:extLst>
          </p:cNvPr>
          <p:cNvSpPr txBox="1"/>
          <p:nvPr/>
        </p:nvSpPr>
        <p:spPr>
          <a:xfrm>
            <a:off x="398187" y="1258176"/>
            <a:ext cx="3153095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6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 vào hình vẽ và các điều kiện đã cho em hãy nêu các trường hợp đồng dạng của</a:t>
            </a:r>
            <a:r>
              <a:rPr lang="en-US" sz="26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vi-VN" sz="26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giác</a:t>
            </a:r>
            <a:r>
              <a:rPr lang="en-US" sz="26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35B9E294-6B4F-A8FB-497A-9D428146722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1068" y="333303"/>
            <a:ext cx="998890" cy="998890"/>
          </a:xfrm>
          <a:prstGeom prst="rect">
            <a:avLst/>
          </a:prstGeom>
        </p:spPr>
      </p:pic>
      <p:pic>
        <p:nvPicPr>
          <p:cNvPr id="12" name="4 minute countdown timer_Đồng hồ đếm ngược 4 phút--COUNTDOWN">
            <a:hlinkClick r:id="" action="ppaction://media"/>
            <a:extLst>
              <a:ext uri="{FF2B5EF4-FFF2-40B4-BE49-F238E27FC236}">
                <a16:creationId xmlns:a16="http://schemas.microsoft.com/office/drawing/2014/main" id="{33246A9F-EBFA-7FE6-1D0D-A1D41D75583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3042" y="3351057"/>
            <a:ext cx="2263383" cy="1273153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E90648-89B2-2541-0198-2DC5D824A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26554"/>
              </p:ext>
            </p:extLst>
          </p:nvPr>
        </p:nvGraphicFramePr>
        <p:xfrm>
          <a:off x="4097417" y="1386775"/>
          <a:ext cx="14255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507960" progId="Equation.DSMT4">
                  <p:embed/>
                </p:oleObj>
              </mc:Choice>
              <mc:Fallback>
                <p:oleObj name="Equation" r:id="rId10" imgW="130788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AE90648-89B2-2541-0198-2DC5D824A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97417" y="1386775"/>
                        <a:ext cx="14255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93B03BE-B03E-F5F3-70A9-29E25710B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35928"/>
              </p:ext>
            </p:extLst>
          </p:nvPr>
        </p:nvGraphicFramePr>
        <p:xfrm>
          <a:off x="6688339" y="1405876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507960" progId="Equation.DSMT4">
                  <p:embed/>
                </p:oleObj>
              </mc:Choice>
              <mc:Fallback>
                <p:oleObj name="Equation" r:id="rId12" imgW="130788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93B03BE-B03E-F5F3-70A9-29E25710B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8339" y="1405876"/>
                        <a:ext cx="1308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50C4D8E-56D0-E54B-39B5-3D86A3818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81148"/>
              </p:ext>
            </p:extLst>
          </p:nvPr>
        </p:nvGraphicFramePr>
        <p:xfrm>
          <a:off x="4214932" y="3246203"/>
          <a:ext cx="1511007" cy="58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507960" progId="Equation.DSMT4">
                  <p:embed/>
                </p:oleObj>
              </mc:Choice>
              <mc:Fallback>
                <p:oleObj name="Equation" r:id="rId14" imgW="130788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50C4D8E-56D0-E54B-39B5-3D86A3818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4932" y="3246203"/>
                        <a:ext cx="1511007" cy="58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C5DFBD46-6AE9-22AF-6C46-8CB0024D77E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55143" y="3246203"/>
            <a:ext cx="2091838" cy="1457948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32B1A2B-23FD-7884-2B78-03C375804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53220"/>
              </p:ext>
            </p:extLst>
          </p:nvPr>
        </p:nvGraphicFramePr>
        <p:xfrm>
          <a:off x="6613499" y="3295938"/>
          <a:ext cx="1382940" cy="53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07880" imgH="507960" progId="Equation.DSMT4">
                  <p:embed/>
                </p:oleObj>
              </mc:Choice>
              <mc:Fallback>
                <p:oleObj name="Equation" r:id="rId17" imgW="130788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32B1A2B-23FD-7884-2B78-03C375804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13499" y="3295938"/>
                        <a:ext cx="1382940" cy="537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506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-800100"/>
            <a:ext cx="9025220" cy="6171683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448944" y="4000500"/>
            <a:ext cx="1769214" cy="154305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572001" y="4057650"/>
            <a:ext cx="1769214" cy="1442620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765826" y="4114800"/>
            <a:ext cx="1682117" cy="13716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25886" y="4057650"/>
            <a:ext cx="1769214" cy="1442620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907363" y="3714749"/>
            <a:ext cx="1627678" cy="13144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331975" y="4114799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25887" y="1371600"/>
                <a:ext cx="3963040" cy="40005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9267">
                  <a:defRPr/>
                </a:pPr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87" y="1371600"/>
                <a:ext cx="3963040" cy="400050"/>
              </a:xfrm>
              <a:prstGeom prst="rect">
                <a:avLst/>
              </a:prstGeom>
              <a:blipFill>
                <a:blip r:embed="rId12"/>
                <a:stretch>
                  <a:fillRect t="-27273" b="-515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90422" y="2085716"/>
                <a:ext cx="3963040" cy="40005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9267">
                  <a:defRPr/>
                </a:pPr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𝑚</m:t>
                    </m:r>
                  </m:oMath>
                </a14:m>
                <a:endParaRPr lang="en-US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22" y="2085716"/>
                <a:ext cx="3963040" cy="400050"/>
              </a:xfrm>
              <a:prstGeom prst="rect">
                <a:avLst/>
              </a:prstGeom>
              <a:blipFill>
                <a:blip r:embed="rId13"/>
                <a:stretch>
                  <a:fillRect t="-27273" b="-515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293426" y="1371600"/>
                <a:ext cx="3679966" cy="34290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9267">
                  <a:defRPr/>
                </a:pPr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426" y="1371600"/>
                <a:ext cx="3679966" cy="342900"/>
              </a:xfrm>
              <a:prstGeom prst="rect">
                <a:avLst/>
              </a:prstGeom>
              <a:blipFill>
                <a:blip r:embed="rId14"/>
                <a:stretch>
                  <a:fillRect t="-41071" b="-696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279686" y="2085716"/>
                <a:ext cx="3538429" cy="34290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19267">
                  <a:defRPr/>
                </a:pPr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6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𝑚</m:t>
                    </m:r>
                  </m:oMath>
                </a14:m>
                <a:endParaRPr lang="en-US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686" y="2085716"/>
                <a:ext cx="3538429" cy="342900"/>
              </a:xfrm>
              <a:prstGeom prst="rect">
                <a:avLst/>
              </a:prstGeom>
              <a:blipFill>
                <a:blip r:embed="rId15"/>
                <a:stretch>
                  <a:fillRect t="-41071" b="-7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-2504858" y="1943101"/>
            <a:ext cx="3821504" cy="2800349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325887" y="3714750"/>
            <a:ext cx="1839983" cy="142875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21265" y="4171949"/>
            <a:ext cx="849224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3156630" y="4343401"/>
            <a:ext cx="495380" cy="355253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784306" y="3714749"/>
            <a:ext cx="1556909" cy="13144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102603" y="4112330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2590480" y="3714749"/>
            <a:ext cx="1627678" cy="12573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944324" y="4114799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2715" y="4171949"/>
            <a:ext cx="1273833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951878" y="4114800"/>
            <a:ext cx="1328273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52416" y="4097609"/>
            <a:ext cx="1279151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ight Arrow 25">
            <a:hlinkClick r:id="rId21" action="ppaction://hlinksldjump"/>
          </p:cNvPr>
          <p:cNvSpPr/>
          <p:nvPr/>
        </p:nvSpPr>
        <p:spPr>
          <a:xfrm>
            <a:off x="8393503" y="4857750"/>
            <a:ext cx="424612" cy="28575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endParaRPr lang="en-US" sz="1416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5885" y="0"/>
                <a:ext cx="8873773" cy="120015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400" b="1" u="sng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𝑋𝑌𝑍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𝐹𝐺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𝑌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𝐹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𝐺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𝑍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85" y="0"/>
                <a:ext cx="8873773" cy="1200150"/>
              </a:xfrm>
              <a:prstGeom prst="rect">
                <a:avLst/>
              </a:prstGeom>
              <a:blipFill>
                <a:blip r:embed="rId22"/>
                <a:stretch>
                  <a:fillRect l="-1030" r="-15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ACDE119E-1D6E-6456-0748-CD4DF618052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7331975" y="2639947"/>
            <a:ext cx="1352675" cy="106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83985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34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8.14815E-6 C 0.05105 0.00416 0.10209 0.00833 0.14219 -0.01876 C 0.1823 -0.04584 0.22483 -0.11945 0.24063 -0.16251 C 0.25643 -0.20556 0.25834 -0.26366 0.23751 -0.27709 C 0.21667 -0.29052 0.13751 -0.25556 0.11563 -0.24376 C 0.09376 -0.23195 0.10001 -0.21922 0.10626 -0.20626 " pathEditMode="relative" ptsTypes="aaaaaA">
                                      <p:cBhvr>
                                        <p:cTn id="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9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1" grpId="0"/>
      <p:bldP spid="24" grpId="0" animBg="1"/>
      <p:bldP spid="28" grpId="0" animBg="1"/>
      <p:bldP spid="29" grpId="0" animBg="1"/>
      <p:bldP spid="30" grpId="0" animBg="1"/>
      <p:bldP spid="32" grpId="0"/>
      <p:bldP spid="20" grpId="0"/>
      <p:bldP spid="19" grpId="0"/>
      <p:bldP spid="22" grpId="0" animBg="1"/>
      <p:bldP spid="23" grpId="0" animBg="1"/>
      <p:bldP spid="25" grpId="0" animBg="1"/>
      <p:bldP spid="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11" y="-972601"/>
            <a:ext cx="9184827" cy="642834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836594" y="3944974"/>
            <a:ext cx="1769214" cy="154305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72001" y="4057650"/>
            <a:ext cx="1769214" cy="1442620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332618" y="4171950"/>
            <a:ext cx="1682117" cy="13716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5886" y="4057650"/>
            <a:ext cx="1769214" cy="1442620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493210" y="3762276"/>
            <a:ext cx="1627678" cy="13144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846795" y="4130435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71503" y="1297080"/>
                <a:ext cx="2832816" cy="40005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3" y="1297080"/>
                <a:ext cx="2832816" cy="400050"/>
              </a:xfrm>
              <a:prstGeom prst="rect">
                <a:avLst/>
              </a:prstGeom>
              <a:blipFill>
                <a:blip r:embed="rId11"/>
                <a:stretch>
                  <a:fillRect l="-3664" t="-18462" b="-4923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48134" y="1884490"/>
                <a:ext cx="3963040" cy="40005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85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34" y="1884490"/>
                <a:ext cx="3963040" cy="400050"/>
              </a:xfrm>
              <a:prstGeom prst="rect">
                <a:avLst/>
              </a:prstGeom>
              <a:blipFill>
                <a:blip r:embed="rId12"/>
                <a:stretch>
                  <a:fillRect l="-2462" t="-18182" b="-469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074809" y="1218080"/>
                <a:ext cx="4033809" cy="385023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5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809" y="1218080"/>
                <a:ext cx="4033809" cy="385023"/>
              </a:xfrm>
              <a:prstGeom prst="rect">
                <a:avLst/>
              </a:prstGeom>
              <a:blipFill>
                <a:blip r:embed="rId13"/>
                <a:stretch>
                  <a:fillRect l="-2417" t="-22222" b="-523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181113" y="1928379"/>
                <a:ext cx="3538429" cy="34290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113" y="1928379"/>
                <a:ext cx="3538429" cy="342900"/>
              </a:xfrm>
              <a:prstGeom prst="rect">
                <a:avLst/>
              </a:prstGeom>
              <a:blipFill>
                <a:blip r:embed="rId14"/>
                <a:stretch>
                  <a:fillRect l="-2931" t="-29825" b="-63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-2080247" y="1965934"/>
            <a:ext cx="3821504" cy="2800349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325887" y="3714750"/>
            <a:ext cx="1839983" cy="142875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21265" y="4171949"/>
            <a:ext cx="849224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196668" y="4408152"/>
            <a:ext cx="495380" cy="355253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7018816" y="3721410"/>
            <a:ext cx="1556909" cy="13144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372141" y="4114179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D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746486" y="3762276"/>
            <a:ext cx="1627678" cy="12573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092750" y="4111009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83755" y="4144999"/>
            <a:ext cx="1272544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46825" y="4144999"/>
            <a:ext cx="1279349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062498" y="4113479"/>
            <a:ext cx="1304438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ight Arrow 25">
            <a:hlinkClick r:id="rId20" action="ppaction://hlinksldjump"/>
          </p:cNvPr>
          <p:cNvSpPr/>
          <p:nvPr/>
        </p:nvSpPr>
        <p:spPr>
          <a:xfrm>
            <a:off x="8393503" y="4857750"/>
            <a:ext cx="424612" cy="28575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endParaRPr lang="en-US" sz="1416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68216" y="123924"/>
                <a:ext cx="8788600" cy="91440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lnSpc>
                    <a:spcPct val="150000"/>
                  </a:lnSpc>
                  <a:defRPr/>
                </a:pPr>
                <a:r>
                  <a:rPr lang="en-US" sz="2517" b="1" u="sng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</a:t>
                </a:r>
                <a:r>
                  <a:rPr lang="en-US" sz="2517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7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𝐸𝐹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5</m:t>
                        </m:r>
                      </m:e>
                      <m:sup>
                        <m: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2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đ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6" y="123924"/>
                <a:ext cx="8788600" cy="914400"/>
              </a:xfrm>
              <a:prstGeom prst="rect">
                <a:avLst/>
              </a:prstGeom>
              <a:blipFill>
                <a:blip r:embed="rId21"/>
                <a:stretch>
                  <a:fillRect l="-1319" t="-12000" b="-38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6AA9EEA5-E5C1-66FD-9893-EB7B3671201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7690599" y="2613641"/>
            <a:ext cx="1352675" cy="106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0941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5181E-6 -9.31362E-7 L 0.56664 0.0055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32" y="2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34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19 0.04259 L -0.04375 -0.15988 C -0.05034 -0.20031 -0.06823 -0.23673 -0.09097 -0.25741 C -0.11701 -0.28056 -0.14271 -0.28457 -0.16545 -0.26976 L -0.27482 -0.19692 " pathEditMode="relative" rAng="7020000" ptsTypes="AAAAA">
                                      <p:cBhvr>
                                        <p:cTn id="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86" y="-209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9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1" grpId="0"/>
      <p:bldP spid="24" grpId="0" animBg="1"/>
      <p:bldP spid="28" grpId="0" animBg="1"/>
      <p:bldP spid="29" grpId="0" animBg="1"/>
      <p:bldP spid="30" grpId="0" animBg="1"/>
      <p:bldP spid="32" grpId="0"/>
      <p:bldP spid="20" grpId="0"/>
      <p:bldP spid="19" grpId="0"/>
      <p:bldP spid="22" grpId="0" animBg="1"/>
      <p:bldP spid="23" grpId="0" animBg="1"/>
      <p:bldP spid="25" grpId="0" animBg="1"/>
      <p:bldP spid="1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11" y="-972601"/>
            <a:ext cx="9184827" cy="642834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836594" y="3944974"/>
            <a:ext cx="1769214" cy="154305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72001" y="4057650"/>
            <a:ext cx="1769214" cy="1442620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332618" y="4171950"/>
            <a:ext cx="1682117" cy="13716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5886" y="4057650"/>
            <a:ext cx="1769214" cy="1442620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493210" y="3762276"/>
            <a:ext cx="1627678" cy="13144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846795" y="4130435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83139" y="1809641"/>
                <a:ext cx="2271779" cy="627242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517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517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39" y="1809641"/>
                <a:ext cx="2271779" cy="627242"/>
              </a:xfrm>
              <a:prstGeom prst="rect">
                <a:avLst/>
              </a:prstGeom>
              <a:blipFill>
                <a:blip r:embed="rId11"/>
                <a:stretch>
                  <a:fillRect l="-4290" b="-97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83139" y="2589808"/>
                <a:ext cx="2271779" cy="627242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517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517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517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39" y="2589808"/>
                <a:ext cx="2271779" cy="627242"/>
              </a:xfrm>
              <a:prstGeom prst="rect">
                <a:avLst/>
              </a:prstGeom>
              <a:blipFill>
                <a:blip r:embed="rId12"/>
                <a:stretch>
                  <a:fillRect l="-4290" b="-97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917185" y="1813942"/>
                <a:ext cx="2173389" cy="603681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517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517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517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517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185" y="1813942"/>
                <a:ext cx="2173389" cy="603681"/>
              </a:xfrm>
              <a:prstGeom prst="rect">
                <a:avLst/>
              </a:prstGeom>
              <a:blipFill>
                <a:blip r:embed="rId13"/>
                <a:stretch>
                  <a:fillRect l="-4775" b="-121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903299" y="2518328"/>
                <a:ext cx="2173389" cy="698721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299" y="2518328"/>
                <a:ext cx="2173389" cy="698721"/>
              </a:xfrm>
              <a:prstGeom prst="rect">
                <a:avLst/>
              </a:prstGeom>
              <a:blipFill>
                <a:blip r:embed="rId14"/>
                <a:stretch>
                  <a:fillRect l="-4482" b="-34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-2080247" y="1965934"/>
            <a:ext cx="3821504" cy="2800349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325887" y="3714750"/>
            <a:ext cx="1839983" cy="142875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21265" y="4171949"/>
            <a:ext cx="849224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196668" y="4408152"/>
            <a:ext cx="495380" cy="355253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7018816" y="3721410"/>
            <a:ext cx="1556909" cy="13144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372141" y="4114179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D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746486" y="3762276"/>
            <a:ext cx="1627678" cy="12573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092750" y="4111009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07964" y="4150841"/>
            <a:ext cx="1383390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08401" y="4157641"/>
            <a:ext cx="1302126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999762" y="4105176"/>
            <a:ext cx="1304438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ight Arrow 25">
            <a:hlinkClick r:id="rId20" action="ppaction://hlinksldjump"/>
          </p:cNvPr>
          <p:cNvSpPr/>
          <p:nvPr/>
        </p:nvSpPr>
        <p:spPr>
          <a:xfrm>
            <a:off x="8393503" y="4857750"/>
            <a:ext cx="424612" cy="28575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endParaRPr lang="en-US" sz="1416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68216" y="123924"/>
                <a:ext cx="8788600" cy="1653432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lnSpc>
                    <a:spcPct val="150000"/>
                  </a:lnSpc>
                  <a:defRPr/>
                </a:pPr>
                <a:r>
                  <a:rPr lang="en-US" sz="2517" b="1" u="sng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</a:t>
                </a:r>
                <a:r>
                  <a:rPr lang="en-US" sz="2517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o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ình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</a:t>
                </a:r>
                <a14:m>
                  <m:oMath xmlns:m="http://schemas.openxmlformats.org/officeDocument/2006/math"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𝑂𝐵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𝑂𝐷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27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6" y="123924"/>
                <a:ext cx="8788600" cy="1653432"/>
              </a:xfrm>
              <a:prstGeom prst="rect">
                <a:avLst/>
              </a:prstGeom>
              <a:blipFill>
                <a:blip r:embed="rId21"/>
                <a:stretch>
                  <a:fillRect l="-1319" t="-1838" b="-158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E6EBE88A-B014-2922-4E93-4F87D5A856E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7690599" y="2613641"/>
            <a:ext cx="1352675" cy="106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547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5181E-6 -9.31362E-7 L 0.56664 0.0055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32" y="2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34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19 0.04259 L -0.04375 -0.15988 C -0.05034 -0.20031 -0.06823 -0.23673 -0.09097 -0.25741 C -0.11701 -0.28056 -0.14271 -0.28457 -0.16545 -0.26976 L -0.27482 -0.19692 " pathEditMode="relative" rAng="7020000" ptsTypes="AAAAA">
                                      <p:cBhvr>
                                        <p:cTn id="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86" y="-209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9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1" grpId="0"/>
      <p:bldP spid="24" grpId="0" animBg="1"/>
      <p:bldP spid="28" grpId="0" animBg="1"/>
      <p:bldP spid="29" grpId="0" animBg="1"/>
      <p:bldP spid="30" grpId="0" animBg="1"/>
      <p:bldP spid="32" grpId="0"/>
      <p:bldP spid="20" grpId="0"/>
      <p:bldP spid="19" grpId="0"/>
      <p:bldP spid="22" grpId="0" animBg="1"/>
      <p:bldP spid="23" grpId="0" animBg="1"/>
      <p:bldP spid="25" grpId="0" animBg="1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11" y="-972601"/>
            <a:ext cx="9184827" cy="642834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836594" y="3944974"/>
            <a:ext cx="1769214" cy="154305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72001" y="4057650"/>
            <a:ext cx="1769214" cy="1442620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332618" y="4171950"/>
            <a:ext cx="1682117" cy="13716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5886" y="4057650"/>
            <a:ext cx="1769214" cy="1442620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474156" y="3771900"/>
            <a:ext cx="1627678" cy="13144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898768" y="4171950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417002" y="1484947"/>
                <a:ext cx="1017212" cy="687671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17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517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517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002" y="1484947"/>
                <a:ext cx="1017212" cy="687671"/>
              </a:xfrm>
              <a:prstGeom prst="rect">
                <a:avLst/>
              </a:prstGeom>
              <a:blipFill>
                <a:blip r:embed="rId11"/>
                <a:stretch>
                  <a:fillRect l="-9581" b="-53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417002" y="2303803"/>
                <a:ext cx="1017212" cy="687671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517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17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002" y="2303803"/>
                <a:ext cx="1017212" cy="687671"/>
              </a:xfrm>
              <a:prstGeom prst="rect">
                <a:avLst/>
              </a:prstGeom>
              <a:blipFill>
                <a:blip r:embed="rId12"/>
                <a:stretch>
                  <a:fillRect l="-9581" b="-53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915237" y="1499591"/>
                <a:ext cx="1017212" cy="673027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17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237" y="1499591"/>
                <a:ext cx="1017212" cy="673027"/>
              </a:xfrm>
              <a:prstGeom prst="rect">
                <a:avLst/>
              </a:prstGeom>
              <a:blipFill>
                <a:blip r:embed="rId13"/>
                <a:stretch>
                  <a:fillRect l="-9581" b="-54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915236" y="2297856"/>
                <a:ext cx="1017213" cy="673027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defRPr/>
                </a:pPr>
                <a:r>
                  <a:rPr lang="en-US" sz="251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17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517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51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236" y="2297856"/>
                <a:ext cx="1017213" cy="673027"/>
              </a:xfrm>
              <a:prstGeom prst="rect">
                <a:avLst/>
              </a:prstGeom>
              <a:blipFill>
                <a:blip r:embed="rId14"/>
                <a:stretch>
                  <a:fillRect l="-9581" b="-63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-2046152" y="1925299"/>
            <a:ext cx="3821504" cy="2800349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325887" y="3714750"/>
            <a:ext cx="1839983" cy="142875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21265" y="4171949"/>
            <a:ext cx="849224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7544281" y="4287874"/>
            <a:ext cx="495380" cy="355253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4784306" y="3714749"/>
            <a:ext cx="1556909" cy="13144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137380" y="4123984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6985710" y="3800475"/>
            <a:ext cx="1627678" cy="12573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331974" y="4149208"/>
            <a:ext cx="636917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19267">
              <a:defRPr/>
            </a:pPr>
            <a:r>
              <a:rPr lang="en-US" sz="3146" dirty="0">
                <a:solidFill>
                  <a:srgbClr val="FFFF00"/>
                </a:solidFill>
                <a:latin typeface="Calibri"/>
              </a:rPr>
              <a:t> D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21851" y="4126454"/>
            <a:ext cx="1469833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41345" y="4177353"/>
            <a:ext cx="1271289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21029" y="4129521"/>
            <a:ext cx="1273834" cy="5715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ight Arrow 25">
            <a:hlinkClick r:id="rId20" action="ppaction://hlinksldjump"/>
          </p:cNvPr>
          <p:cNvSpPr/>
          <p:nvPr/>
        </p:nvSpPr>
        <p:spPr>
          <a:xfrm>
            <a:off x="8393503" y="4857750"/>
            <a:ext cx="424612" cy="28575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719267">
              <a:defRPr/>
            </a:pPr>
            <a:endParaRPr lang="en-US" sz="1416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68216" y="123923"/>
                <a:ext cx="8875058" cy="1314449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719267">
                  <a:lnSpc>
                    <a:spcPct val="150000"/>
                  </a:lnSpc>
                  <a:defRPr/>
                </a:pPr>
                <a:r>
                  <a:rPr lang="en-US" sz="2517" b="1" u="sng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</a:t>
                </a:r>
                <a:r>
                  <a:rPr lang="en-US" sz="2517" b="1" dirty="0">
                    <a:solidFill>
                      <a:srgbClr val="0066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𝐻𝐸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7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7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𝐻𝐸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7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7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6" y="123923"/>
                <a:ext cx="8875058" cy="1314449"/>
              </a:xfrm>
              <a:prstGeom prst="rect">
                <a:avLst/>
              </a:prstGeom>
              <a:blipFill>
                <a:blip r:embed="rId21"/>
                <a:stretch>
                  <a:fillRect l="-1306" r="-1512" b="-199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42C1F810-0CBE-FF3E-C33E-ED488C6E6E9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7690599" y="2613641"/>
            <a:ext cx="1352675" cy="1063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2641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93827E-6 L 0.56667 0.005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33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34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06 0.04509 L -0.04334 -0.15838 C -0.04971 -0.19884 -0.06728 -0.23537 -0.09019 -0.25665 C -0.11583 -0.28023 -0.14159 -0.28485 -0.16437 -0.27075 L -0.27421 -0.19977 " pathEditMode="relative" rAng="7060000" ptsTypes="FffFF">
                                      <p:cBhvr>
                                        <p:cTn id="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72" y="-212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9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1" grpId="0"/>
      <p:bldP spid="24" grpId="0" animBg="1"/>
      <p:bldP spid="28" grpId="0" animBg="1"/>
      <p:bldP spid="29" grpId="0" animBg="1"/>
      <p:bldP spid="30" grpId="0" animBg="1"/>
      <p:bldP spid="32" grpId="0"/>
      <p:bldP spid="20" grpId="0"/>
      <p:bldP spid="19" grpId="0"/>
      <p:bldP spid="22" grpId="0" animBg="1"/>
      <p:bldP spid="23" grpId="0" animBg="1"/>
      <p:bldP spid="25" grpId="0" animBg="1"/>
      <p:bldP spid="1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6DAE472-2973-A08E-F9D6-385A216BE188}"/>
              </a:ext>
            </a:extLst>
          </p:cNvPr>
          <p:cNvSpPr txBox="1"/>
          <p:nvPr/>
        </p:nvSpPr>
        <p:spPr>
          <a:xfrm>
            <a:off x="1428320" y="444424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B0020-B990-959E-6CEE-00467A6D78A7}"/>
              </a:ext>
            </a:extLst>
          </p:cNvPr>
          <p:cNvSpPr txBox="1"/>
          <p:nvPr/>
        </p:nvSpPr>
        <p:spPr>
          <a:xfrm>
            <a:off x="2406832" y="894833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/>
              <p:nvPr/>
            </p:nvSpPr>
            <p:spPr>
              <a:xfrm>
                <a:off x="399570" y="1329337"/>
                <a:ext cx="824436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4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70" y="1329337"/>
                <a:ext cx="8244368" cy="1384995"/>
              </a:xfrm>
              <a:prstGeom prst="rect">
                <a:avLst/>
              </a:prstGeom>
              <a:blipFill>
                <a:blip r:embed="rId3"/>
                <a:stretch>
                  <a:fillRect l="-1553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Google Shape;86;p14">
            <a:extLst>
              <a:ext uri="{FF2B5EF4-FFF2-40B4-BE49-F238E27FC236}">
                <a16:creationId xmlns:a16="http://schemas.microsoft.com/office/drawing/2014/main" id="{4D9B272E-57CD-0894-1FD2-D046FB183971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44</a:t>
            </a:fld>
            <a:endParaRPr lang="en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DDEB12-DED9-C8AC-7CE6-054FDBA73D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510" y="2381204"/>
            <a:ext cx="4210826" cy="240567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EE7CF4-3347-776A-21BA-289AC94F8A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705" y="3630152"/>
            <a:ext cx="887918" cy="88791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02737F-6885-F427-27C0-69BB618FAA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7834" y="3125865"/>
            <a:ext cx="1079250" cy="738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32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5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397598" y="1827111"/>
                <a:ext cx="4932356" cy="4741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98" y="1827111"/>
                <a:ext cx="4932356" cy="474169"/>
              </a:xfrm>
              <a:prstGeom prst="rect">
                <a:avLst/>
              </a:prstGeom>
              <a:blipFill>
                <a:blip r:embed="rId3"/>
                <a:stretch>
                  <a:fillRect l="-1854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49683"/>
              </p:ext>
            </p:extLst>
          </p:nvPr>
        </p:nvGraphicFramePr>
        <p:xfrm>
          <a:off x="508636" y="2322905"/>
          <a:ext cx="2584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15640" progId="Equation.DSMT4">
                  <p:embed/>
                </p:oleObj>
              </mc:Choice>
              <mc:Fallback>
                <p:oleObj name="Equation" r:id="rId4" imgW="1307880" imgH="215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636" y="2322905"/>
                        <a:ext cx="25844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11371"/>
              </p:ext>
            </p:extLst>
          </p:nvPr>
        </p:nvGraphicFramePr>
        <p:xfrm>
          <a:off x="508636" y="2748355"/>
          <a:ext cx="28590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41200" progId="Equation.DSMT4">
                  <p:embed/>
                </p:oleObj>
              </mc:Choice>
              <mc:Fallback>
                <p:oleObj name="Equation" r:id="rId6" imgW="14475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636" y="2748355"/>
                        <a:ext cx="285908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10579"/>
              </p:ext>
            </p:extLst>
          </p:nvPr>
        </p:nvGraphicFramePr>
        <p:xfrm>
          <a:off x="508636" y="3233867"/>
          <a:ext cx="1690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636" y="3233867"/>
                        <a:ext cx="16906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3D30437-8566-B78C-2840-4ADCB9EEF27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944" y="3204608"/>
            <a:ext cx="2883769" cy="164751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B952293-EE9D-F931-9E23-FB71B64269D4}"/>
              </a:ext>
            </a:extLst>
          </p:cNvPr>
          <p:cNvSpPr txBox="1"/>
          <p:nvPr/>
        </p:nvSpPr>
        <p:spPr>
          <a:xfrm>
            <a:off x="3018191" y="2327742"/>
            <a:ext cx="2584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L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ag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EE2DAA9-D3EA-3074-D4A4-D9A3D2654FEC}"/>
              </a:ext>
            </a:extLst>
          </p:cNvPr>
          <p:cNvCxnSpPr/>
          <p:nvPr/>
        </p:nvCxnSpPr>
        <p:spPr>
          <a:xfrm>
            <a:off x="4919993" y="1604504"/>
            <a:ext cx="0" cy="31014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3CB2B11-3C5C-9649-8A8C-E23C3BF7A3BE}"/>
                  </a:ext>
                </a:extLst>
              </p:cNvPr>
              <p:cNvSpPr txBox="1"/>
              <p:nvPr/>
            </p:nvSpPr>
            <p:spPr>
              <a:xfrm>
                <a:off x="5085378" y="1275248"/>
                <a:ext cx="354643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𝐻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3CB2B11-3C5C-9649-8A8C-E23C3BF7A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378" y="1275248"/>
                <a:ext cx="3546435" cy="461665"/>
              </a:xfrm>
              <a:prstGeom prst="rect">
                <a:avLst/>
              </a:prstGeom>
              <a:blipFill>
                <a:blip r:embed="rId11"/>
                <a:stretch>
                  <a:fillRect l="-2577" t="-1447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D1F7C20-0B08-45CD-0CA4-AFFDAC1EB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21563"/>
              </p:ext>
            </p:extLst>
          </p:nvPr>
        </p:nvGraphicFramePr>
        <p:xfrm>
          <a:off x="5446571" y="1611874"/>
          <a:ext cx="24336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317160" progId="Equation.DSMT4">
                  <p:embed/>
                </p:oleObj>
              </mc:Choice>
              <mc:Fallback>
                <p:oleObj name="Equation" r:id="rId12" imgW="123156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6571" y="1611874"/>
                        <a:ext cx="24336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EF8960-4528-86D6-55C9-BFF32AC9E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01186"/>
              </p:ext>
            </p:extLst>
          </p:nvPr>
        </p:nvGraphicFramePr>
        <p:xfrm>
          <a:off x="5446571" y="2061721"/>
          <a:ext cx="11763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330120" progId="Equation.DSMT4">
                  <p:embed/>
                </p:oleObj>
              </mc:Choice>
              <mc:Fallback>
                <p:oleObj name="Equation" r:id="rId14" imgW="59688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46571" y="2061721"/>
                        <a:ext cx="1176337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DF9D7F-E404-F23A-D9FD-479E171C2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94672"/>
              </p:ext>
            </p:extLst>
          </p:nvPr>
        </p:nvGraphicFramePr>
        <p:xfrm>
          <a:off x="5006204" y="2544452"/>
          <a:ext cx="3481393" cy="53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291960" progId="Equation.DSMT4">
                  <p:embed/>
                </p:oleObj>
              </mc:Choice>
              <mc:Fallback>
                <p:oleObj name="Equation" r:id="rId16" imgW="19047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6204" y="2544452"/>
                        <a:ext cx="3481393" cy="53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>
            <a:extLst>
              <a:ext uri="{FF2B5EF4-FFF2-40B4-BE49-F238E27FC236}">
                <a16:creationId xmlns:a16="http://schemas.microsoft.com/office/drawing/2014/main" id="{DA4A1D76-3BAB-0033-85D9-EC1E4FFC5B15}"/>
              </a:ext>
            </a:extLst>
          </p:cNvPr>
          <p:cNvSpPr/>
          <p:nvPr/>
        </p:nvSpPr>
        <p:spPr>
          <a:xfrm>
            <a:off x="5303881" y="1642635"/>
            <a:ext cx="180448" cy="8439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01A5196-920F-66C7-6CCE-91D46BF26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96706"/>
              </p:ext>
            </p:extLst>
          </p:nvPr>
        </p:nvGraphicFramePr>
        <p:xfrm>
          <a:off x="5085378" y="2939430"/>
          <a:ext cx="2364666" cy="69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4960" imgH="419040" progId="Equation.DSMT4">
                  <p:embed/>
                </p:oleObj>
              </mc:Choice>
              <mc:Fallback>
                <p:oleObj name="Equation" r:id="rId18" imgW="14349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DA48A51-CF21-441C-DFF7-7EBFBD1D5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85378" y="2939430"/>
                        <a:ext cx="2364666" cy="69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4F99C1F-E40B-CECD-EEB8-8D52C09A9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02784"/>
              </p:ext>
            </p:extLst>
          </p:nvPr>
        </p:nvGraphicFramePr>
        <p:xfrm>
          <a:off x="5101276" y="3630544"/>
          <a:ext cx="2830037" cy="74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76160" imgH="444240" progId="Equation.DSMT4">
                  <p:embed/>
                </p:oleObj>
              </mc:Choice>
              <mc:Fallback>
                <p:oleObj name="Equation" r:id="rId20" imgW="16761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22BB6-686B-A061-66CE-CB3FA5CEB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01276" y="3630544"/>
                        <a:ext cx="2830037" cy="74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5B14C38-6908-1E9B-2502-AE3F6AA4C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2628"/>
              </p:ext>
            </p:extLst>
          </p:nvPr>
        </p:nvGraphicFramePr>
        <p:xfrm>
          <a:off x="5094986" y="4373148"/>
          <a:ext cx="3136806" cy="43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41400" imgH="253800" progId="Equation.DSMT4">
                  <p:embed/>
                </p:oleObj>
              </mc:Choice>
              <mc:Fallback>
                <p:oleObj name="Equation" r:id="rId22" imgW="18414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E41B932-04A5-F9D5-CB7D-547123371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94986" y="4373148"/>
                        <a:ext cx="3136806" cy="43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6D2B25EE-B83F-0A3F-2BA6-5D9BB18F1455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118" y="3702160"/>
            <a:ext cx="887918" cy="88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56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19" grpId="0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6DAE472-2973-A08E-F9D6-385A216BE188}"/>
              </a:ext>
            </a:extLst>
          </p:cNvPr>
          <p:cNvSpPr txBox="1"/>
          <p:nvPr/>
        </p:nvSpPr>
        <p:spPr>
          <a:xfrm>
            <a:off x="2402353" y="481867"/>
            <a:ext cx="5609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B0020-B990-959E-6CEE-00467A6D78A7}"/>
              </a:ext>
            </a:extLst>
          </p:cNvPr>
          <p:cNvSpPr txBox="1"/>
          <p:nvPr/>
        </p:nvSpPr>
        <p:spPr>
          <a:xfrm>
            <a:off x="2809365" y="840871"/>
            <a:ext cx="295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/>
              <p:nvPr/>
            </p:nvSpPr>
            <p:spPr>
              <a:xfrm>
                <a:off x="482441" y="1254974"/>
                <a:ext cx="8225758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6/86 SGK.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𝐵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.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ứ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i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ằ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𝐵𝐻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𝐵𝐴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𝐻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𝐸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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𝐵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𝐻𝐹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𝐹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ứ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i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ằ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𝐸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𝐹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𝐶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𝐹𝐸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Qua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𝐹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𝑁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𝐵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𝑁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ứ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i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ằ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∆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𝐻𝑁𝐹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𝐼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41" y="1254974"/>
                <a:ext cx="8225758" cy="3046988"/>
              </a:xfrm>
              <a:prstGeom prst="rect">
                <a:avLst/>
              </a:prstGeom>
              <a:blipFill>
                <a:blip r:embed="rId5"/>
                <a:stretch>
                  <a:fillRect l="-1111" t="-1600" r="-1037" b="-3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4 minute countdown timer_Đồng hồ đếm ngược 4 phút--COUNTDOWN">
            <a:hlinkClick r:id="" action="ppaction://media"/>
            <a:extLst>
              <a:ext uri="{FF2B5EF4-FFF2-40B4-BE49-F238E27FC236}">
                <a16:creationId xmlns:a16="http://schemas.microsoft.com/office/drawing/2014/main" id="{B06A1290-085E-597C-8139-37D2CD3EE3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5139" y="490735"/>
            <a:ext cx="1247299" cy="701606"/>
          </a:xfrm>
          <a:prstGeom prst="rect">
            <a:avLst/>
          </a:prstGeom>
        </p:spPr>
      </p:pic>
      <p:sp>
        <p:nvSpPr>
          <p:cNvPr id="13" name="Google Shape;86;p14">
            <a:extLst>
              <a:ext uri="{FF2B5EF4-FFF2-40B4-BE49-F238E27FC236}">
                <a16:creationId xmlns:a16="http://schemas.microsoft.com/office/drawing/2014/main" id="{4D9B272E-57CD-0894-1FD2-D046FB183971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46</a:t>
            </a:fld>
            <a:endParaRPr lang="en" b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BB4409-7EC5-7C3A-215F-15D16ED9DC2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54226" y="613642"/>
            <a:ext cx="727659" cy="7276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0AC92E8-3D55-0934-6281-7446A3E438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34141" y="428965"/>
            <a:ext cx="867418" cy="552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16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506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BBE08A7-012D-F01E-0EE3-CBE7697E7C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4028" y="427250"/>
            <a:ext cx="2580165" cy="2308516"/>
          </a:xfrm>
          <a:prstGeom prst="rect">
            <a:avLst/>
          </a:prstGeom>
        </p:spPr>
      </p:pic>
      <p:sp>
        <p:nvSpPr>
          <p:cNvPr id="2" name="Google Shape;99;p16">
            <a:extLst>
              <a:ext uri="{FF2B5EF4-FFF2-40B4-BE49-F238E27FC236}">
                <a16:creationId xmlns:a16="http://schemas.microsoft.com/office/drawing/2014/main" id="{178F1FD3-BBE4-AAC2-84FE-517A33606578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47</a:t>
            </a:fld>
            <a:endParaRPr lang="en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3F541C-9704-3908-4A35-86A7A51335AB}"/>
              </a:ext>
            </a:extLst>
          </p:cNvPr>
          <p:cNvSpPr txBox="1"/>
          <p:nvPr/>
        </p:nvSpPr>
        <p:spPr>
          <a:xfrm>
            <a:off x="618993" y="439199"/>
            <a:ext cx="4168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32D5C4-819D-C681-4A2E-8B5DEAA47746}"/>
              </a:ext>
            </a:extLst>
          </p:cNvPr>
          <p:cNvSpPr txBox="1"/>
          <p:nvPr/>
        </p:nvSpPr>
        <p:spPr>
          <a:xfrm>
            <a:off x="1294926" y="764152"/>
            <a:ext cx="295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38C158-D521-36B2-0AFC-E11696181DB4}"/>
              </a:ext>
            </a:extLst>
          </p:cNvPr>
          <p:cNvSpPr txBox="1"/>
          <p:nvPr/>
        </p:nvSpPr>
        <p:spPr>
          <a:xfrm>
            <a:off x="390383" y="1137767"/>
            <a:ext cx="27492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/86 SGK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/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𝐻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𝐵𝐴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blipFill>
                <a:blip r:embed="rId3"/>
                <a:stretch>
                  <a:fillRect l="-2400" t="-9877" b="-32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96EEDF-A3B6-42E3-01B3-962C04E56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79995"/>
              </p:ext>
            </p:extLst>
          </p:nvPr>
        </p:nvGraphicFramePr>
        <p:xfrm>
          <a:off x="1281507" y="2002905"/>
          <a:ext cx="51831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583920" progId="Equation.DSMT4">
                  <p:embed/>
                </p:oleObj>
              </mc:Choice>
              <mc:Fallback>
                <p:oleObj name="Equation" r:id="rId4" imgW="286992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96EEDF-A3B6-42E3-01B3-962C04E56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1507" y="2002905"/>
                        <a:ext cx="5183187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28E30-2F17-3985-8F5A-C58B7E83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43198"/>
              </p:ext>
            </p:extLst>
          </p:nvPr>
        </p:nvGraphicFramePr>
        <p:xfrm>
          <a:off x="1291767" y="2847585"/>
          <a:ext cx="14112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330120" progId="Equation.DSMT4">
                  <p:embed/>
                </p:oleObj>
              </mc:Choice>
              <mc:Fallback>
                <p:oleObj name="Equation" r:id="rId6" imgW="74916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28E30-2F17-3985-8F5A-C58B7E837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1767" y="2847585"/>
                        <a:ext cx="141128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8F90DB8-748B-46DA-AA05-4856DEB7B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39931"/>
              </p:ext>
            </p:extLst>
          </p:nvPr>
        </p:nvGraphicFramePr>
        <p:xfrm>
          <a:off x="829953" y="3304259"/>
          <a:ext cx="35718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91960" progId="Equation.DSMT4">
                  <p:embed/>
                </p:oleObj>
              </mc:Choice>
              <mc:Fallback>
                <p:oleObj name="Equation" r:id="rId8" imgW="18540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F90DB8-748B-46DA-AA05-4856DEB7B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9953" y="3304259"/>
                        <a:ext cx="35718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>
            <a:extLst>
              <a:ext uri="{FF2B5EF4-FFF2-40B4-BE49-F238E27FC236}">
                <a16:creationId xmlns:a16="http://schemas.microsoft.com/office/drawing/2014/main" id="{CC335F47-1F18-0256-0818-DB3EC5595139}"/>
              </a:ext>
            </a:extLst>
          </p:cNvPr>
          <p:cNvSpPr/>
          <p:nvPr/>
        </p:nvSpPr>
        <p:spPr>
          <a:xfrm>
            <a:off x="987871" y="2085059"/>
            <a:ext cx="303896" cy="113233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4B48E3-E7DA-8A2B-BA0D-3C038D9A1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585899"/>
              </p:ext>
            </p:extLst>
          </p:nvPr>
        </p:nvGraphicFramePr>
        <p:xfrm>
          <a:off x="1593850" y="3865563"/>
          <a:ext cx="16621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419040" progId="Equation.DSMT4">
                  <p:embed/>
                </p:oleObj>
              </mc:Choice>
              <mc:Fallback>
                <p:oleObj name="Equation" r:id="rId10" imgW="96516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4B48E3-E7DA-8A2B-BA0D-3C038D9A1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3850" y="3865563"/>
                        <a:ext cx="166211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A7231C-B23F-0B17-AAC8-3528D0F9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50149"/>
              </p:ext>
            </p:extLst>
          </p:nvPr>
        </p:nvGraphicFramePr>
        <p:xfrm>
          <a:off x="3111500" y="4059238"/>
          <a:ext cx="202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15640" progId="Equation.DSMT4">
                  <p:embed/>
                </p:oleObj>
              </mc:Choice>
              <mc:Fallback>
                <p:oleObj name="Equation" r:id="rId12" imgW="1231560" imgH="215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6A7231C-B23F-0B17-AAC8-3528D0F9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11500" y="4059238"/>
                        <a:ext cx="20256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BF7A1E8D-4473-AA5B-3518-ADF8B575F16F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63021" y="3801953"/>
            <a:ext cx="908648" cy="908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BBE08A7-012D-F01E-0EE3-CBE7697E7C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4028" y="427250"/>
            <a:ext cx="2580165" cy="2308516"/>
          </a:xfrm>
          <a:prstGeom prst="rect">
            <a:avLst/>
          </a:prstGeom>
        </p:spPr>
      </p:pic>
      <p:sp>
        <p:nvSpPr>
          <p:cNvPr id="2" name="Google Shape;99;p16">
            <a:extLst>
              <a:ext uri="{FF2B5EF4-FFF2-40B4-BE49-F238E27FC236}">
                <a16:creationId xmlns:a16="http://schemas.microsoft.com/office/drawing/2014/main" id="{178F1FD3-BBE4-AAC2-84FE-517A33606578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48</a:t>
            </a:fld>
            <a:endParaRPr lang="en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3F541C-9704-3908-4A35-86A7A51335AB}"/>
              </a:ext>
            </a:extLst>
          </p:cNvPr>
          <p:cNvSpPr txBox="1"/>
          <p:nvPr/>
        </p:nvSpPr>
        <p:spPr>
          <a:xfrm>
            <a:off x="618993" y="439199"/>
            <a:ext cx="4168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32D5C4-819D-C681-4A2E-8B5DEAA47746}"/>
              </a:ext>
            </a:extLst>
          </p:cNvPr>
          <p:cNvSpPr txBox="1"/>
          <p:nvPr/>
        </p:nvSpPr>
        <p:spPr>
          <a:xfrm>
            <a:off x="1294926" y="764152"/>
            <a:ext cx="295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38C158-D521-36B2-0AFC-E11696181DB4}"/>
              </a:ext>
            </a:extLst>
          </p:cNvPr>
          <p:cNvSpPr txBox="1"/>
          <p:nvPr/>
        </p:nvSpPr>
        <p:spPr>
          <a:xfrm>
            <a:off x="390383" y="1137767"/>
            <a:ext cx="27492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/86 SGK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/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1)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𝐻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𝐻𝐸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blipFill>
                <a:blip r:embed="rId3"/>
                <a:stretch>
                  <a:fillRect l="-2400" t="-9877" b="-32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96EEDF-A3B6-42E3-01B3-962C04E56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69232"/>
              </p:ext>
            </p:extLst>
          </p:nvPr>
        </p:nvGraphicFramePr>
        <p:xfrm>
          <a:off x="1327150" y="2003425"/>
          <a:ext cx="50911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83920" progId="Equation.DSMT4">
                  <p:embed/>
                </p:oleObj>
              </mc:Choice>
              <mc:Fallback>
                <p:oleObj name="Equation" r:id="rId4" imgW="281916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96EEDF-A3B6-42E3-01B3-962C04E56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7150" y="2003425"/>
                        <a:ext cx="509111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28E30-2F17-3985-8F5A-C58B7E83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11955"/>
              </p:ext>
            </p:extLst>
          </p:nvPr>
        </p:nvGraphicFramePr>
        <p:xfrm>
          <a:off x="1281113" y="2847975"/>
          <a:ext cx="1435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30120" progId="Equation.DSMT4">
                  <p:embed/>
                </p:oleObj>
              </mc:Choice>
              <mc:Fallback>
                <p:oleObj name="Equation" r:id="rId6" imgW="76176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28E30-2F17-3985-8F5A-C58B7E837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1113" y="2847975"/>
                        <a:ext cx="1435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8F90DB8-748B-46DA-AA05-4856DEB7B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12914"/>
              </p:ext>
            </p:extLst>
          </p:nvPr>
        </p:nvGraphicFramePr>
        <p:xfrm>
          <a:off x="806450" y="3303588"/>
          <a:ext cx="3621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291960" progId="Equation.DSMT4">
                  <p:embed/>
                </p:oleObj>
              </mc:Choice>
              <mc:Fallback>
                <p:oleObj name="Equation" r:id="rId8" imgW="187956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F90DB8-748B-46DA-AA05-4856DEB7B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450" y="3303588"/>
                        <a:ext cx="36210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>
            <a:extLst>
              <a:ext uri="{FF2B5EF4-FFF2-40B4-BE49-F238E27FC236}">
                <a16:creationId xmlns:a16="http://schemas.microsoft.com/office/drawing/2014/main" id="{CC335F47-1F18-0256-0818-DB3EC5595139}"/>
              </a:ext>
            </a:extLst>
          </p:cNvPr>
          <p:cNvSpPr/>
          <p:nvPr/>
        </p:nvSpPr>
        <p:spPr>
          <a:xfrm>
            <a:off x="977217" y="2112484"/>
            <a:ext cx="303896" cy="113233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4B48E3-E7DA-8A2B-BA0D-3C038D9A1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35047"/>
              </p:ext>
            </p:extLst>
          </p:nvPr>
        </p:nvGraphicFramePr>
        <p:xfrm>
          <a:off x="1281113" y="3793016"/>
          <a:ext cx="16843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19040" progId="Equation.DSMT4">
                  <p:embed/>
                </p:oleObj>
              </mc:Choice>
              <mc:Fallback>
                <p:oleObj name="Equation" r:id="rId10" imgW="97776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4B48E3-E7DA-8A2B-BA0D-3C038D9A1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1113" y="3793016"/>
                        <a:ext cx="1684337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A7231C-B23F-0B17-AAC8-3528D0F9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61758"/>
              </p:ext>
            </p:extLst>
          </p:nvPr>
        </p:nvGraphicFramePr>
        <p:xfrm>
          <a:off x="2965450" y="3950733"/>
          <a:ext cx="23812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91960" progId="Equation.DSMT4">
                  <p:embed/>
                </p:oleObj>
              </mc:Choice>
              <mc:Fallback>
                <p:oleObj name="Equation" r:id="rId12" imgW="1447560" imgH="291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6A7231C-B23F-0B17-AAC8-3528D0F9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5450" y="3950733"/>
                        <a:ext cx="23812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BF7A1E8D-4473-AA5B-3518-ADF8B575F16F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63021" y="3801953"/>
            <a:ext cx="908648" cy="908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84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BBE08A7-012D-F01E-0EE3-CBE7697E7C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4028" y="427250"/>
            <a:ext cx="2580165" cy="2308516"/>
          </a:xfrm>
          <a:prstGeom prst="rect">
            <a:avLst/>
          </a:prstGeom>
        </p:spPr>
      </p:pic>
      <p:sp>
        <p:nvSpPr>
          <p:cNvPr id="2" name="Google Shape;99;p16">
            <a:extLst>
              <a:ext uri="{FF2B5EF4-FFF2-40B4-BE49-F238E27FC236}">
                <a16:creationId xmlns:a16="http://schemas.microsoft.com/office/drawing/2014/main" id="{178F1FD3-BBE4-AAC2-84FE-517A33606578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49</a:t>
            </a:fld>
            <a:endParaRPr lang="en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3F541C-9704-3908-4A35-86A7A51335AB}"/>
              </a:ext>
            </a:extLst>
          </p:cNvPr>
          <p:cNvSpPr txBox="1"/>
          <p:nvPr/>
        </p:nvSpPr>
        <p:spPr>
          <a:xfrm>
            <a:off x="618993" y="439199"/>
            <a:ext cx="4168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32D5C4-819D-C681-4A2E-8B5DEAA47746}"/>
              </a:ext>
            </a:extLst>
          </p:cNvPr>
          <p:cNvSpPr txBox="1"/>
          <p:nvPr/>
        </p:nvSpPr>
        <p:spPr>
          <a:xfrm>
            <a:off x="1294926" y="764152"/>
            <a:ext cx="295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38C158-D521-36B2-0AFC-E11696181DB4}"/>
              </a:ext>
            </a:extLst>
          </p:cNvPr>
          <p:cNvSpPr txBox="1"/>
          <p:nvPr/>
        </p:nvSpPr>
        <p:spPr>
          <a:xfrm>
            <a:off x="390383" y="1137767"/>
            <a:ext cx="27492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/86 SGK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/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𝐻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𝐻𝐹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blipFill>
                <a:blip r:embed="rId3"/>
                <a:stretch>
                  <a:fillRect l="-2400" t="-9877" b="-32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96EEDF-A3B6-42E3-01B3-962C04E56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46641"/>
              </p:ext>
            </p:extLst>
          </p:nvPr>
        </p:nvGraphicFramePr>
        <p:xfrm>
          <a:off x="1304925" y="2003425"/>
          <a:ext cx="51355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583920" progId="Equation.DSMT4">
                  <p:embed/>
                </p:oleObj>
              </mc:Choice>
              <mc:Fallback>
                <p:oleObj name="Equation" r:id="rId4" imgW="284472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96EEDF-A3B6-42E3-01B3-962C04E56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4925" y="2003425"/>
                        <a:ext cx="51355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28E30-2F17-3985-8F5A-C58B7E83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68661"/>
              </p:ext>
            </p:extLst>
          </p:nvPr>
        </p:nvGraphicFramePr>
        <p:xfrm>
          <a:off x="1281113" y="2847975"/>
          <a:ext cx="1435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30120" progId="Equation.DSMT4">
                  <p:embed/>
                </p:oleObj>
              </mc:Choice>
              <mc:Fallback>
                <p:oleObj name="Equation" r:id="rId6" imgW="76176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28E30-2F17-3985-8F5A-C58B7E837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1113" y="2847975"/>
                        <a:ext cx="1435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8F90DB8-748B-46DA-AA05-4856DEB7B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62502"/>
              </p:ext>
            </p:extLst>
          </p:nvPr>
        </p:nvGraphicFramePr>
        <p:xfrm>
          <a:off x="806450" y="3303588"/>
          <a:ext cx="3621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291960" progId="Equation.DSMT4">
                  <p:embed/>
                </p:oleObj>
              </mc:Choice>
              <mc:Fallback>
                <p:oleObj name="Equation" r:id="rId8" imgW="187956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F90DB8-748B-46DA-AA05-4856DEB7B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450" y="3303588"/>
                        <a:ext cx="36210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>
            <a:extLst>
              <a:ext uri="{FF2B5EF4-FFF2-40B4-BE49-F238E27FC236}">
                <a16:creationId xmlns:a16="http://schemas.microsoft.com/office/drawing/2014/main" id="{CC335F47-1F18-0256-0818-DB3EC5595139}"/>
              </a:ext>
            </a:extLst>
          </p:cNvPr>
          <p:cNvSpPr/>
          <p:nvPr/>
        </p:nvSpPr>
        <p:spPr>
          <a:xfrm>
            <a:off x="977217" y="2112484"/>
            <a:ext cx="303896" cy="113233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4B48E3-E7DA-8A2B-BA0D-3C038D9A1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806302"/>
              </p:ext>
            </p:extLst>
          </p:nvPr>
        </p:nvGraphicFramePr>
        <p:xfrm>
          <a:off x="1281113" y="3792538"/>
          <a:ext cx="16843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19040" progId="Equation.DSMT4">
                  <p:embed/>
                </p:oleObj>
              </mc:Choice>
              <mc:Fallback>
                <p:oleObj name="Equation" r:id="rId10" imgW="97776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4B48E3-E7DA-8A2B-BA0D-3C038D9A1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1113" y="3792538"/>
                        <a:ext cx="1684337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A7231C-B23F-0B17-AAC8-3528D0F9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857918"/>
              </p:ext>
            </p:extLst>
          </p:nvPr>
        </p:nvGraphicFramePr>
        <p:xfrm>
          <a:off x="2965450" y="3950494"/>
          <a:ext cx="24225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291960" progId="Equation.DSMT4">
                  <p:embed/>
                </p:oleObj>
              </mc:Choice>
              <mc:Fallback>
                <p:oleObj name="Equation" r:id="rId12" imgW="1473120" imgH="291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6A7231C-B23F-0B17-AAC8-3528D0F9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5450" y="3950494"/>
                        <a:ext cx="24225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BF7A1E8D-4473-AA5B-3518-ADF8B575F16F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63021" y="3801953"/>
            <a:ext cx="908648" cy="908648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112DB59-9EE2-9822-7637-E927F703ED18}"/>
              </a:ext>
            </a:extLst>
          </p:cNvPr>
          <p:cNvCxnSpPr/>
          <p:nvPr/>
        </p:nvCxnSpPr>
        <p:spPr>
          <a:xfrm>
            <a:off x="5654028" y="3128963"/>
            <a:ext cx="0" cy="16579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FDACA81-D5E1-1090-53A3-1B2C2D0FF926}"/>
              </a:ext>
            </a:extLst>
          </p:cNvPr>
          <p:cNvSpPr txBox="1"/>
          <p:nvPr/>
        </p:nvSpPr>
        <p:spPr>
          <a:xfrm>
            <a:off x="5654028" y="3057366"/>
            <a:ext cx="30146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D6DC08-1386-7539-B546-E13D2CC7A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02326"/>
              </p:ext>
            </p:extLst>
          </p:nvPr>
        </p:nvGraphicFramePr>
        <p:xfrm>
          <a:off x="5856940" y="3637056"/>
          <a:ext cx="2580486" cy="32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15654" imgH="181369" progId="Equation.DSMT4">
                  <p:embed/>
                </p:oleObj>
              </mc:Choice>
              <mc:Fallback>
                <p:oleObj name="Equation" r:id="rId15" imgW="1415654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6940" y="3637056"/>
                        <a:ext cx="2580486" cy="32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93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6DAE472-2973-A08E-F9D6-385A216BE188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B0020-B990-959E-6CEE-00467A6D78A7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/>
              <p:nvPr/>
            </p:nvSpPr>
            <p:spPr>
              <a:xfrm>
                <a:off x="630090" y="1329337"/>
                <a:ext cx="8014447" cy="1830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9/85 SGK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𝐷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90" y="1329337"/>
                <a:ext cx="8014447" cy="1830245"/>
              </a:xfrm>
              <a:prstGeom prst="rect">
                <a:avLst/>
              </a:prstGeom>
              <a:blipFill>
                <a:blip r:embed="rId5"/>
                <a:stretch>
                  <a:fillRect l="-1521" t="-2333" b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2D5CEA90-A287-C2B3-8529-86D219A41B4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9558" y="2610866"/>
            <a:ext cx="3234979" cy="20420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111F19-2D37-5F42-A053-7BA7FF4A346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0090" y="3641697"/>
            <a:ext cx="1025438" cy="10254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85F1CE-E10D-0B5B-5163-28B265A9F8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2141" y="3159582"/>
            <a:ext cx="1376758" cy="876381"/>
          </a:xfrm>
          <a:prstGeom prst="rect">
            <a:avLst/>
          </a:prstGeom>
        </p:spPr>
      </p:pic>
      <p:pic>
        <p:nvPicPr>
          <p:cNvPr id="12" name="4 minute countdown timer_Đồng hồ đếm ngược 4 phút--COUNTDOWN">
            <a:hlinkClick r:id="" action="ppaction://media"/>
            <a:extLst>
              <a:ext uri="{FF2B5EF4-FFF2-40B4-BE49-F238E27FC236}">
                <a16:creationId xmlns:a16="http://schemas.microsoft.com/office/drawing/2014/main" id="{B06A1290-085E-597C-8139-37D2CD3EE3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004456" y="3367177"/>
            <a:ext cx="2263383" cy="1273153"/>
          </a:xfrm>
          <a:prstGeom prst="rect">
            <a:avLst/>
          </a:prstGeom>
        </p:spPr>
      </p:pic>
      <p:sp>
        <p:nvSpPr>
          <p:cNvPr id="13" name="Google Shape;86;p14">
            <a:extLst>
              <a:ext uri="{FF2B5EF4-FFF2-40B4-BE49-F238E27FC236}">
                <a16:creationId xmlns:a16="http://schemas.microsoft.com/office/drawing/2014/main" id="{4D9B272E-57CD-0894-1FD2-D046FB183971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5</a:t>
            </a:fld>
            <a:endParaRPr lang="e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506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7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BBE08A7-012D-F01E-0EE3-CBE7697E7C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4028" y="427250"/>
            <a:ext cx="2580165" cy="2308516"/>
          </a:xfrm>
          <a:prstGeom prst="rect">
            <a:avLst/>
          </a:prstGeom>
        </p:spPr>
      </p:pic>
      <p:sp>
        <p:nvSpPr>
          <p:cNvPr id="2" name="Google Shape;99;p16">
            <a:extLst>
              <a:ext uri="{FF2B5EF4-FFF2-40B4-BE49-F238E27FC236}">
                <a16:creationId xmlns:a16="http://schemas.microsoft.com/office/drawing/2014/main" id="{178F1FD3-BBE4-AAC2-84FE-517A33606578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50</a:t>
            </a:fld>
            <a:endParaRPr lang="en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3F541C-9704-3908-4A35-86A7A51335AB}"/>
              </a:ext>
            </a:extLst>
          </p:cNvPr>
          <p:cNvSpPr txBox="1"/>
          <p:nvPr/>
        </p:nvSpPr>
        <p:spPr>
          <a:xfrm>
            <a:off x="618993" y="439199"/>
            <a:ext cx="4168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32D5C4-819D-C681-4A2E-8B5DEAA47746}"/>
              </a:ext>
            </a:extLst>
          </p:cNvPr>
          <p:cNvSpPr txBox="1"/>
          <p:nvPr/>
        </p:nvSpPr>
        <p:spPr>
          <a:xfrm>
            <a:off x="1294926" y="764152"/>
            <a:ext cx="295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38C158-D521-36B2-0AFC-E11696181DB4}"/>
              </a:ext>
            </a:extLst>
          </p:cNvPr>
          <p:cNvSpPr txBox="1"/>
          <p:nvPr/>
        </p:nvSpPr>
        <p:spPr>
          <a:xfrm>
            <a:off x="390383" y="1137767"/>
            <a:ext cx="27492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/86 SGK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/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𝐹𝐸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61" y="1560601"/>
                <a:ext cx="4572000" cy="492443"/>
              </a:xfrm>
              <a:prstGeom prst="rect">
                <a:avLst/>
              </a:prstGeom>
              <a:blipFill>
                <a:blip r:embed="rId3"/>
                <a:stretch>
                  <a:fillRect l="-2400" t="-9877" b="-32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96EEDF-A3B6-42E3-01B3-962C04E56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23223"/>
              </p:ext>
            </p:extLst>
          </p:nvPr>
        </p:nvGraphicFramePr>
        <p:xfrm>
          <a:off x="1294926" y="2067463"/>
          <a:ext cx="1330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30120" progId="Equation.DSMT4">
                  <p:embed/>
                </p:oleObj>
              </mc:Choice>
              <mc:Fallback>
                <p:oleObj name="Equation" r:id="rId4" imgW="73656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96EEDF-A3B6-42E3-01B3-962C04E56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4926" y="2067463"/>
                        <a:ext cx="13303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28E30-2F17-3985-8F5A-C58B7E83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11033"/>
              </p:ext>
            </p:extLst>
          </p:nvPr>
        </p:nvGraphicFramePr>
        <p:xfrm>
          <a:off x="1206461" y="2481474"/>
          <a:ext cx="4305301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419040" progId="Equation.DSMT4">
                  <p:embed/>
                </p:oleObj>
              </mc:Choice>
              <mc:Fallback>
                <p:oleObj name="Equation" r:id="rId6" imgW="228600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28E30-2F17-3985-8F5A-C58B7E837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6461" y="2481474"/>
                        <a:ext cx="4305301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8F90DB8-748B-46DA-AA05-4856DEB7B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38466"/>
              </p:ext>
            </p:extLst>
          </p:nvPr>
        </p:nvGraphicFramePr>
        <p:xfrm>
          <a:off x="598488" y="3303588"/>
          <a:ext cx="40370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291960" progId="Equation.DSMT4">
                  <p:embed/>
                </p:oleObj>
              </mc:Choice>
              <mc:Fallback>
                <p:oleObj name="Equation" r:id="rId8" imgW="20952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F90DB8-748B-46DA-AA05-4856DEB7B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488" y="3303588"/>
                        <a:ext cx="403701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>
            <a:extLst>
              <a:ext uri="{FF2B5EF4-FFF2-40B4-BE49-F238E27FC236}">
                <a16:creationId xmlns:a16="http://schemas.microsoft.com/office/drawing/2014/main" id="{CC335F47-1F18-0256-0818-DB3EC5595139}"/>
              </a:ext>
            </a:extLst>
          </p:cNvPr>
          <p:cNvSpPr/>
          <p:nvPr/>
        </p:nvSpPr>
        <p:spPr>
          <a:xfrm>
            <a:off x="977217" y="2112484"/>
            <a:ext cx="303896" cy="113233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F7A1E8D-4473-AA5B-3518-ADF8B575F16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63021" y="3801953"/>
            <a:ext cx="908648" cy="908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799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FBBE08A7-012D-F01E-0EE3-CBE7697E7C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4028" y="427250"/>
            <a:ext cx="2580165" cy="2308516"/>
          </a:xfrm>
          <a:prstGeom prst="rect">
            <a:avLst/>
          </a:prstGeom>
        </p:spPr>
      </p:pic>
      <p:sp>
        <p:nvSpPr>
          <p:cNvPr id="2" name="Google Shape;99;p16">
            <a:extLst>
              <a:ext uri="{FF2B5EF4-FFF2-40B4-BE49-F238E27FC236}">
                <a16:creationId xmlns:a16="http://schemas.microsoft.com/office/drawing/2014/main" id="{178F1FD3-BBE4-AAC2-84FE-517A33606578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51</a:t>
            </a:fld>
            <a:endParaRPr lang="en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3F541C-9704-3908-4A35-86A7A51335AB}"/>
              </a:ext>
            </a:extLst>
          </p:cNvPr>
          <p:cNvSpPr txBox="1"/>
          <p:nvPr/>
        </p:nvSpPr>
        <p:spPr>
          <a:xfrm>
            <a:off x="618993" y="439199"/>
            <a:ext cx="4168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32D5C4-819D-C681-4A2E-8B5DEAA47746}"/>
              </a:ext>
            </a:extLst>
          </p:cNvPr>
          <p:cNvSpPr txBox="1"/>
          <p:nvPr/>
        </p:nvSpPr>
        <p:spPr>
          <a:xfrm>
            <a:off x="1294926" y="764152"/>
            <a:ext cx="295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38C158-D521-36B2-0AFC-E11696181DB4}"/>
              </a:ext>
            </a:extLst>
          </p:cNvPr>
          <p:cNvSpPr txBox="1"/>
          <p:nvPr/>
        </p:nvSpPr>
        <p:spPr>
          <a:xfrm>
            <a:off x="390383" y="1137767"/>
            <a:ext cx="27492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/86 SGK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/>
              <p:nvPr/>
            </p:nvSpPr>
            <p:spPr>
              <a:xfrm>
                <a:off x="484261" y="1560601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𝐼𝑁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𝐶𝐹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8E23BE-1924-AF16-927F-C39A37C36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61" y="1560601"/>
                <a:ext cx="4572000" cy="461665"/>
              </a:xfrm>
              <a:prstGeom prst="rect">
                <a:avLst/>
              </a:prstGeom>
              <a:blipFill>
                <a:blip r:embed="rId3"/>
                <a:stretch>
                  <a:fillRect l="-2000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96EEDF-A3B6-42E3-01B3-962C04E56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01094"/>
              </p:ext>
            </p:extLst>
          </p:nvPr>
        </p:nvGraphicFramePr>
        <p:xfrm>
          <a:off x="660664" y="1946074"/>
          <a:ext cx="4961771" cy="55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342720" progId="Equation.DSMT4">
                  <p:embed/>
                </p:oleObj>
              </mc:Choice>
              <mc:Fallback>
                <p:oleObj name="Equation" r:id="rId4" imgW="306036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96EEDF-A3B6-42E3-01B3-962C04E56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664" y="1946074"/>
                        <a:ext cx="4961771" cy="55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28E30-2F17-3985-8F5A-C58B7E837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09317"/>
              </p:ext>
            </p:extLst>
          </p:nvPr>
        </p:nvGraphicFramePr>
        <p:xfrm>
          <a:off x="660664" y="2356072"/>
          <a:ext cx="1292657" cy="54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330120" progId="Equation.DSMT4">
                  <p:embed/>
                </p:oleObj>
              </mc:Choice>
              <mc:Fallback>
                <p:oleObj name="Equation" r:id="rId6" imgW="78732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28E30-2F17-3985-8F5A-C58B7E837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664" y="2356072"/>
                        <a:ext cx="1292657" cy="54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8F90DB8-748B-46DA-AA05-4856DEB7B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54790"/>
              </p:ext>
            </p:extLst>
          </p:nvPr>
        </p:nvGraphicFramePr>
        <p:xfrm>
          <a:off x="521789" y="2808205"/>
          <a:ext cx="2998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91960" progId="Equation.DSMT4">
                  <p:embed/>
                </p:oleObj>
              </mc:Choice>
              <mc:Fallback>
                <p:oleObj name="Equation" r:id="rId8" imgW="18288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F90DB8-748B-46DA-AA05-4856DEB7B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789" y="2808205"/>
                        <a:ext cx="29987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>
            <a:extLst>
              <a:ext uri="{FF2B5EF4-FFF2-40B4-BE49-F238E27FC236}">
                <a16:creationId xmlns:a16="http://schemas.microsoft.com/office/drawing/2014/main" id="{CC335F47-1F18-0256-0818-DB3EC5595139}"/>
              </a:ext>
            </a:extLst>
          </p:cNvPr>
          <p:cNvSpPr/>
          <p:nvPr/>
        </p:nvSpPr>
        <p:spPr>
          <a:xfrm>
            <a:off x="484261" y="2008874"/>
            <a:ext cx="161193" cy="77140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F7A1E8D-4473-AA5B-3518-ADF8B575F16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63021" y="3801953"/>
            <a:ext cx="908648" cy="90864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B28C31-E4D5-12C1-EB9F-EE9EC2077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71304"/>
              </p:ext>
            </p:extLst>
          </p:nvPr>
        </p:nvGraphicFramePr>
        <p:xfrm>
          <a:off x="3538694" y="2724501"/>
          <a:ext cx="2810384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47871" imgH="429444" progId="Equation.DSMT4">
                  <p:embed/>
                </p:oleObj>
              </mc:Choice>
              <mc:Fallback>
                <p:oleObj name="Equation" r:id="rId11" imgW="1947871" imgH="4294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8694" y="2724501"/>
                        <a:ext cx="2810384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B8092E-60A2-0F08-DAB1-A925023187DF}"/>
                  </a:ext>
                </a:extLst>
              </p:cNvPr>
              <p:cNvSpPr txBox="1"/>
              <p:nvPr/>
            </p:nvSpPr>
            <p:spPr>
              <a:xfrm>
                <a:off x="1109089" y="3228282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𝑁𝐹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𝐼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3B8092E-60A2-0F08-DAB1-A92502318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089" y="3228282"/>
                <a:ext cx="4572000" cy="461665"/>
              </a:xfrm>
              <a:prstGeom prst="rect">
                <a:avLst/>
              </a:prstGeom>
              <a:blipFill>
                <a:blip r:embed="rId13"/>
                <a:stretch>
                  <a:fillRect l="-2133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98897C2-FBD1-1D71-8460-0BE148BC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58441"/>
              </p:ext>
            </p:extLst>
          </p:nvPr>
        </p:nvGraphicFramePr>
        <p:xfrm>
          <a:off x="2224047" y="3605911"/>
          <a:ext cx="14208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330120" progId="Equation.DSMT4">
                  <p:embed/>
                </p:oleObj>
              </mc:Choice>
              <mc:Fallback>
                <p:oleObj name="Equation" r:id="rId14" imgW="78732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196EEDF-A3B6-42E3-01B3-962C04E56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4047" y="3605911"/>
                        <a:ext cx="14208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103AB2-DE10-C278-F821-9217936CC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71122"/>
              </p:ext>
            </p:extLst>
          </p:nvPr>
        </p:nvGraphicFramePr>
        <p:xfrm>
          <a:off x="2234684" y="4020329"/>
          <a:ext cx="1879210" cy="68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419040" progId="Equation.DSMT4">
                  <p:embed/>
                </p:oleObj>
              </mc:Choice>
              <mc:Fallback>
                <p:oleObj name="Equation" r:id="rId16" imgW="115560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28E30-2F17-3985-8F5A-C58B7E837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34684" y="4020329"/>
                        <a:ext cx="1879210" cy="68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ADBFE7C-3DAB-EA52-0A2D-0076C4216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74872"/>
              </p:ext>
            </p:extLst>
          </p:nvPr>
        </p:nvGraphicFramePr>
        <p:xfrm>
          <a:off x="4146625" y="3871558"/>
          <a:ext cx="3581787" cy="50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57400" imgH="291960" progId="Equation.DSMT4">
                  <p:embed/>
                </p:oleObj>
              </mc:Choice>
              <mc:Fallback>
                <p:oleObj name="Equation" r:id="rId18" imgW="205740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F90DB8-748B-46DA-AA05-4856DEB7B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46625" y="3871558"/>
                        <a:ext cx="3581787" cy="507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>
            <a:extLst>
              <a:ext uri="{FF2B5EF4-FFF2-40B4-BE49-F238E27FC236}">
                <a16:creationId xmlns:a16="http://schemas.microsoft.com/office/drawing/2014/main" id="{DA704CD0-5242-4FDD-9D2F-E2EA3B87875C}"/>
              </a:ext>
            </a:extLst>
          </p:cNvPr>
          <p:cNvSpPr/>
          <p:nvPr/>
        </p:nvSpPr>
        <p:spPr>
          <a:xfrm>
            <a:off x="2021183" y="3728139"/>
            <a:ext cx="202864" cy="90864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80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2" grpId="0"/>
      <p:bldP spid="1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p17"/>
          <p:cNvGrpSpPr/>
          <p:nvPr/>
        </p:nvGrpSpPr>
        <p:grpSpPr>
          <a:xfrm>
            <a:off x="7516121" y="711701"/>
            <a:ext cx="903434" cy="903434"/>
            <a:chOff x="2594325" y="1627175"/>
            <a:chExt cx="440850" cy="440850"/>
          </a:xfrm>
        </p:grpSpPr>
        <p:sp>
          <p:nvSpPr>
            <p:cNvPr id="107" name="Google Shape;107;p17"/>
            <p:cNvSpPr/>
            <p:nvPr/>
          </p:nvSpPr>
          <p:spPr>
            <a:xfrm>
              <a:off x="2594325" y="1890950"/>
              <a:ext cx="177075" cy="177075"/>
            </a:xfrm>
            <a:custGeom>
              <a:avLst/>
              <a:gdLst/>
              <a:ahLst/>
              <a:cxnLst/>
              <a:rect l="l" t="t" r="r" b="b"/>
              <a:pathLst>
                <a:path w="7083" h="7083" extrusionOk="0">
                  <a:moveTo>
                    <a:pt x="5544" y="0"/>
                  </a:moveTo>
                  <a:lnTo>
                    <a:pt x="538" y="5984"/>
                  </a:lnTo>
                  <a:lnTo>
                    <a:pt x="0" y="7083"/>
                  </a:lnTo>
                  <a:lnTo>
                    <a:pt x="1099" y="6546"/>
                  </a:lnTo>
                  <a:lnTo>
                    <a:pt x="7083" y="1539"/>
                  </a:lnTo>
                  <a:lnTo>
                    <a:pt x="55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17"/>
            <p:cNvSpPr/>
            <p:nvPr/>
          </p:nvSpPr>
          <p:spPr>
            <a:xfrm>
              <a:off x="2858700" y="1627175"/>
              <a:ext cx="176475" cy="176475"/>
            </a:xfrm>
            <a:custGeom>
              <a:avLst/>
              <a:gdLst/>
              <a:ahLst/>
              <a:cxnLst/>
              <a:rect l="l" t="t" r="r" b="b"/>
              <a:pathLst>
                <a:path w="7059" h="7059" extrusionOk="0">
                  <a:moveTo>
                    <a:pt x="904" y="1"/>
                  </a:moveTo>
                  <a:lnTo>
                    <a:pt x="782" y="25"/>
                  </a:lnTo>
                  <a:lnTo>
                    <a:pt x="684" y="98"/>
                  </a:lnTo>
                  <a:lnTo>
                    <a:pt x="611" y="147"/>
                  </a:lnTo>
                  <a:lnTo>
                    <a:pt x="489" y="294"/>
                  </a:lnTo>
                  <a:lnTo>
                    <a:pt x="367" y="440"/>
                  </a:lnTo>
                  <a:lnTo>
                    <a:pt x="294" y="587"/>
                  </a:lnTo>
                  <a:lnTo>
                    <a:pt x="196" y="733"/>
                  </a:lnTo>
                  <a:lnTo>
                    <a:pt x="74" y="1051"/>
                  </a:lnTo>
                  <a:lnTo>
                    <a:pt x="0" y="1393"/>
                  </a:lnTo>
                  <a:lnTo>
                    <a:pt x="0" y="1735"/>
                  </a:lnTo>
                  <a:lnTo>
                    <a:pt x="25" y="2052"/>
                  </a:lnTo>
                  <a:lnTo>
                    <a:pt x="123" y="2394"/>
                  </a:lnTo>
                  <a:lnTo>
                    <a:pt x="269" y="2711"/>
                  </a:lnTo>
                  <a:lnTo>
                    <a:pt x="4348" y="6790"/>
                  </a:lnTo>
                  <a:lnTo>
                    <a:pt x="4665" y="6937"/>
                  </a:lnTo>
                  <a:lnTo>
                    <a:pt x="5007" y="7034"/>
                  </a:lnTo>
                  <a:lnTo>
                    <a:pt x="5325" y="7059"/>
                  </a:lnTo>
                  <a:lnTo>
                    <a:pt x="5667" y="7059"/>
                  </a:lnTo>
                  <a:lnTo>
                    <a:pt x="6008" y="6986"/>
                  </a:lnTo>
                  <a:lnTo>
                    <a:pt x="6326" y="6863"/>
                  </a:lnTo>
                  <a:lnTo>
                    <a:pt x="6473" y="6766"/>
                  </a:lnTo>
                  <a:lnTo>
                    <a:pt x="6619" y="6692"/>
                  </a:lnTo>
                  <a:lnTo>
                    <a:pt x="6766" y="6570"/>
                  </a:lnTo>
                  <a:lnTo>
                    <a:pt x="6912" y="6448"/>
                  </a:lnTo>
                  <a:lnTo>
                    <a:pt x="6961" y="6375"/>
                  </a:lnTo>
                  <a:lnTo>
                    <a:pt x="7034" y="6277"/>
                  </a:lnTo>
                  <a:lnTo>
                    <a:pt x="7059" y="6155"/>
                  </a:lnTo>
                  <a:lnTo>
                    <a:pt x="7059" y="6057"/>
                  </a:lnTo>
                  <a:lnTo>
                    <a:pt x="7059" y="5960"/>
                  </a:lnTo>
                  <a:lnTo>
                    <a:pt x="7034" y="5862"/>
                  </a:lnTo>
                  <a:lnTo>
                    <a:pt x="6961" y="5764"/>
                  </a:lnTo>
                  <a:lnTo>
                    <a:pt x="6912" y="5667"/>
                  </a:lnTo>
                  <a:lnTo>
                    <a:pt x="1393" y="147"/>
                  </a:lnTo>
                  <a:lnTo>
                    <a:pt x="1295" y="98"/>
                  </a:lnTo>
                  <a:lnTo>
                    <a:pt x="1197" y="25"/>
                  </a:lnTo>
                  <a:lnTo>
                    <a:pt x="109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2663325" y="1702275"/>
              <a:ext cx="296750" cy="296775"/>
            </a:xfrm>
            <a:custGeom>
              <a:avLst/>
              <a:gdLst/>
              <a:ahLst/>
              <a:cxnLst/>
              <a:rect l="l" t="t" r="r" b="b"/>
              <a:pathLst>
                <a:path w="11870" h="11871" extrusionOk="0">
                  <a:moveTo>
                    <a:pt x="7718" y="1295"/>
                  </a:moveTo>
                  <a:lnTo>
                    <a:pt x="7815" y="1319"/>
                  </a:lnTo>
                  <a:lnTo>
                    <a:pt x="7889" y="1368"/>
                  </a:lnTo>
                  <a:lnTo>
                    <a:pt x="7938" y="1442"/>
                  </a:lnTo>
                  <a:lnTo>
                    <a:pt x="7938" y="1515"/>
                  </a:lnTo>
                  <a:lnTo>
                    <a:pt x="7938" y="1588"/>
                  </a:lnTo>
                  <a:lnTo>
                    <a:pt x="7889" y="1661"/>
                  </a:lnTo>
                  <a:lnTo>
                    <a:pt x="5862" y="3664"/>
                  </a:lnTo>
                  <a:lnTo>
                    <a:pt x="5788" y="3713"/>
                  </a:lnTo>
                  <a:lnTo>
                    <a:pt x="5715" y="3737"/>
                  </a:lnTo>
                  <a:lnTo>
                    <a:pt x="5642" y="3713"/>
                  </a:lnTo>
                  <a:lnTo>
                    <a:pt x="5569" y="3664"/>
                  </a:lnTo>
                  <a:lnTo>
                    <a:pt x="5520" y="3591"/>
                  </a:lnTo>
                  <a:lnTo>
                    <a:pt x="5495" y="3517"/>
                  </a:lnTo>
                  <a:lnTo>
                    <a:pt x="5520" y="3444"/>
                  </a:lnTo>
                  <a:lnTo>
                    <a:pt x="5569" y="3371"/>
                  </a:lnTo>
                  <a:lnTo>
                    <a:pt x="7571" y="1368"/>
                  </a:lnTo>
                  <a:lnTo>
                    <a:pt x="7644" y="1319"/>
                  </a:lnTo>
                  <a:lnTo>
                    <a:pt x="7718" y="1295"/>
                  </a:lnTo>
                  <a:close/>
                  <a:moveTo>
                    <a:pt x="7767" y="1"/>
                  </a:moveTo>
                  <a:lnTo>
                    <a:pt x="4885" y="2907"/>
                  </a:lnTo>
                  <a:lnTo>
                    <a:pt x="4640" y="2809"/>
                  </a:lnTo>
                  <a:lnTo>
                    <a:pt x="4396" y="2712"/>
                  </a:lnTo>
                  <a:lnTo>
                    <a:pt x="4103" y="2614"/>
                  </a:lnTo>
                  <a:lnTo>
                    <a:pt x="3810" y="2565"/>
                  </a:lnTo>
                  <a:lnTo>
                    <a:pt x="3493" y="2492"/>
                  </a:lnTo>
                  <a:lnTo>
                    <a:pt x="3175" y="2443"/>
                  </a:lnTo>
                  <a:lnTo>
                    <a:pt x="2858" y="2418"/>
                  </a:lnTo>
                  <a:lnTo>
                    <a:pt x="2247" y="2418"/>
                  </a:lnTo>
                  <a:lnTo>
                    <a:pt x="1954" y="2443"/>
                  </a:lnTo>
                  <a:lnTo>
                    <a:pt x="1636" y="2492"/>
                  </a:lnTo>
                  <a:lnTo>
                    <a:pt x="1319" y="2565"/>
                  </a:lnTo>
                  <a:lnTo>
                    <a:pt x="1001" y="2687"/>
                  </a:lnTo>
                  <a:lnTo>
                    <a:pt x="708" y="2809"/>
                  </a:lnTo>
                  <a:lnTo>
                    <a:pt x="415" y="3005"/>
                  </a:lnTo>
                  <a:lnTo>
                    <a:pt x="147" y="3224"/>
                  </a:lnTo>
                  <a:lnTo>
                    <a:pt x="73" y="3298"/>
                  </a:lnTo>
                  <a:lnTo>
                    <a:pt x="24" y="3395"/>
                  </a:lnTo>
                  <a:lnTo>
                    <a:pt x="0" y="3493"/>
                  </a:lnTo>
                  <a:lnTo>
                    <a:pt x="0" y="3615"/>
                  </a:lnTo>
                  <a:lnTo>
                    <a:pt x="0" y="3713"/>
                  </a:lnTo>
                  <a:lnTo>
                    <a:pt x="24" y="3811"/>
                  </a:lnTo>
                  <a:lnTo>
                    <a:pt x="73" y="3908"/>
                  </a:lnTo>
                  <a:lnTo>
                    <a:pt x="147" y="4006"/>
                  </a:lnTo>
                  <a:lnTo>
                    <a:pt x="7864" y="11724"/>
                  </a:lnTo>
                  <a:lnTo>
                    <a:pt x="7962" y="11797"/>
                  </a:lnTo>
                  <a:lnTo>
                    <a:pt x="8060" y="11846"/>
                  </a:lnTo>
                  <a:lnTo>
                    <a:pt x="8157" y="11870"/>
                  </a:lnTo>
                  <a:lnTo>
                    <a:pt x="8377" y="11870"/>
                  </a:lnTo>
                  <a:lnTo>
                    <a:pt x="8475" y="11846"/>
                  </a:lnTo>
                  <a:lnTo>
                    <a:pt x="8573" y="11797"/>
                  </a:lnTo>
                  <a:lnTo>
                    <a:pt x="8646" y="11724"/>
                  </a:lnTo>
                  <a:lnTo>
                    <a:pt x="8866" y="11455"/>
                  </a:lnTo>
                  <a:lnTo>
                    <a:pt x="9061" y="11162"/>
                  </a:lnTo>
                  <a:lnTo>
                    <a:pt x="9183" y="10869"/>
                  </a:lnTo>
                  <a:lnTo>
                    <a:pt x="9305" y="10551"/>
                  </a:lnTo>
                  <a:lnTo>
                    <a:pt x="9379" y="10234"/>
                  </a:lnTo>
                  <a:lnTo>
                    <a:pt x="9427" y="9916"/>
                  </a:lnTo>
                  <a:lnTo>
                    <a:pt x="9452" y="9623"/>
                  </a:lnTo>
                  <a:lnTo>
                    <a:pt x="9452" y="9330"/>
                  </a:lnTo>
                  <a:lnTo>
                    <a:pt x="9452" y="9013"/>
                  </a:lnTo>
                  <a:lnTo>
                    <a:pt x="9427" y="8695"/>
                  </a:lnTo>
                  <a:lnTo>
                    <a:pt x="9379" y="8378"/>
                  </a:lnTo>
                  <a:lnTo>
                    <a:pt x="9305" y="8060"/>
                  </a:lnTo>
                  <a:lnTo>
                    <a:pt x="9256" y="7767"/>
                  </a:lnTo>
                  <a:lnTo>
                    <a:pt x="9159" y="7474"/>
                  </a:lnTo>
                  <a:lnTo>
                    <a:pt x="9061" y="7230"/>
                  </a:lnTo>
                  <a:lnTo>
                    <a:pt x="8963" y="6986"/>
                  </a:lnTo>
                  <a:lnTo>
                    <a:pt x="11870" y="4104"/>
                  </a:lnTo>
                  <a:lnTo>
                    <a:pt x="776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2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B59F49-E170-4B06-5E26-6EB13FB3754E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70E54C-CD2A-920D-C12D-848F7EE96824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036A37A-B181-3D37-B2F4-62BB45CEA2DC}"/>
                  </a:ext>
                </a:extLst>
              </p:cNvPr>
              <p:cNvSpPr txBox="1"/>
              <p:nvPr/>
            </p:nvSpPr>
            <p:spPr>
              <a:xfrm>
                <a:off x="564776" y="1343885"/>
                <a:ext cx="8014447" cy="1948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7/86 SGK.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n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Vẽ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ờ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𝐸𝐹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𝐹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6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𝐷𝐸𝐹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F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𝐷𝐸𝐹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ở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ờ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036A37A-B181-3D37-B2F4-62BB45CEA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76" y="1343885"/>
                <a:ext cx="8014447" cy="1948867"/>
              </a:xfrm>
              <a:prstGeom prst="rect">
                <a:avLst/>
              </a:prstGeom>
              <a:blipFill>
                <a:blip r:embed="rId5"/>
                <a:stretch>
                  <a:fillRect l="-1218" t="-2500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09760616-EB2F-7AC4-4630-341C0B705D3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04757" y="3642651"/>
            <a:ext cx="1025438" cy="10254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A5F978-64DE-E45C-ED5E-D4A3FD44E2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6808" y="3258799"/>
            <a:ext cx="1222391" cy="778118"/>
          </a:xfrm>
          <a:prstGeom prst="rect">
            <a:avLst/>
          </a:prstGeom>
        </p:spPr>
      </p:pic>
      <p:pic>
        <p:nvPicPr>
          <p:cNvPr id="12" name="Đồng hồ đếm ngược 3 phút gây sốc  3 Minutes">
            <a:hlinkClick r:id="" action="ppaction://media"/>
            <a:extLst>
              <a:ext uri="{FF2B5EF4-FFF2-40B4-BE49-F238E27FC236}">
                <a16:creationId xmlns:a16="http://schemas.microsoft.com/office/drawing/2014/main" id="{1DCDB5C4-6930-E7A6-64B9-6C9933E5121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064541" y="3514895"/>
            <a:ext cx="1830306" cy="102954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654F54D-ADEF-B9A6-46E9-96FD42D79F9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3588" y="3232378"/>
            <a:ext cx="2315911" cy="1435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31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114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3</a:t>
            </a:fld>
            <a:endParaRPr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3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/86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𝐸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𝑀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3"/>
                <a:stretch>
                  <a:fillRect l="-280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63651"/>
              </p:ext>
            </p:extLst>
          </p:nvPr>
        </p:nvGraphicFramePr>
        <p:xfrm>
          <a:off x="882304" y="2257425"/>
          <a:ext cx="2482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17160" progId="Equation.DSMT4">
                  <p:embed/>
                </p:oleObj>
              </mc:Choice>
              <mc:Fallback>
                <p:oleObj name="Equation" r:id="rId4" imgW="125712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2304" y="2257425"/>
                        <a:ext cx="24828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055255"/>
              </p:ext>
            </p:extLst>
          </p:nvPr>
        </p:nvGraphicFramePr>
        <p:xfrm>
          <a:off x="886913" y="2726854"/>
          <a:ext cx="22780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04560" progId="Equation.DSMT4">
                  <p:embed/>
                </p:oleObj>
              </mc:Choice>
              <mc:Fallback>
                <p:oleObj name="Equation" r:id="rId6" imgW="115560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6913" y="2726854"/>
                        <a:ext cx="227806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088987"/>
              </p:ext>
            </p:extLst>
          </p:nvPr>
        </p:nvGraphicFramePr>
        <p:xfrm>
          <a:off x="658678" y="3269116"/>
          <a:ext cx="38211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291960" progId="Equation.DSMT4">
                  <p:embed/>
                </p:oleObj>
              </mc:Choice>
              <mc:Fallback>
                <p:oleObj name="Equation" r:id="rId8" imgW="18921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678" y="3269116"/>
                        <a:ext cx="382111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582240" y="2261966"/>
            <a:ext cx="336135" cy="91059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DA48A51-CF21-441C-DFF7-7EBFBD1D5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91303"/>
              </p:ext>
            </p:extLst>
          </p:nvPr>
        </p:nvGraphicFramePr>
        <p:xfrm>
          <a:off x="4479791" y="3102463"/>
          <a:ext cx="16398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444240" progId="Equation.DSMT4">
                  <p:embed/>
                </p:oleObj>
              </mc:Choice>
              <mc:Fallback>
                <p:oleObj name="Equation" r:id="rId10" imgW="90144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DA48A51-CF21-441C-DFF7-7EBFBD1D5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9791" y="3102463"/>
                        <a:ext cx="1639888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722BB6-686B-A061-66CE-CB3FA5CEB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3008"/>
              </p:ext>
            </p:extLst>
          </p:nvPr>
        </p:nvGraphicFramePr>
        <p:xfrm>
          <a:off x="6119679" y="3115048"/>
          <a:ext cx="1988477" cy="78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444240" progId="Equation.DSMT4">
                  <p:embed/>
                </p:oleObj>
              </mc:Choice>
              <mc:Fallback>
                <p:oleObj name="Equation" r:id="rId12" imgW="11300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22BB6-686B-A061-66CE-CB3FA5CEB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9679" y="3115048"/>
                        <a:ext cx="1988477" cy="782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E68B6CF8-DE6D-727A-C509-5D36AE636F55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82906" y="3736298"/>
            <a:ext cx="910597" cy="9105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3636D3E-6E05-B5FA-C30F-9F97B43B25F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0387" y="997188"/>
            <a:ext cx="3079872" cy="19093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D2B70-F7B1-1299-821F-C46893568404}"/>
                  </a:ext>
                </a:extLst>
              </p:cNvPr>
              <p:cNvSpPr txBox="1"/>
              <p:nvPr/>
            </p:nvSpPr>
            <p:spPr>
              <a:xfrm>
                <a:off x="1493503" y="3900628"/>
                <a:ext cx="7126756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D2B70-F7B1-1299-821F-C4689356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03" y="3900628"/>
                <a:ext cx="7126756" cy="954107"/>
              </a:xfrm>
              <a:prstGeom prst="rect">
                <a:avLst/>
              </a:prstGeom>
              <a:blipFill>
                <a:blip r:embed="rId16"/>
                <a:stretch>
                  <a:fillRect l="-1796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938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12"/>
          <p:cNvSpPr txBox="1">
            <a:spLocks noGrp="1"/>
          </p:cNvSpPr>
          <p:nvPr>
            <p:ph type="ctrTitle"/>
          </p:nvPr>
        </p:nvSpPr>
        <p:spPr>
          <a:xfrm>
            <a:off x="963113" y="352883"/>
            <a:ext cx="580958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8</a:t>
            </a:r>
            <a:endParaRPr sz="4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oogle Shape;59;p12"/>
          <p:cNvGrpSpPr/>
          <p:nvPr/>
        </p:nvGrpSpPr>
        <p:grpSpPr>
          <a:xfrm>
            <a:off x="6867248" y="652997"/>
            <a:ext cx="1580904" cy="1684493"/>
            <a:chOff x="5970800" y="1619250"/>
            <a:chExt cx="428650" cy="456725"/>
          </a:xfrm>
        </p:grpSpPr>
        <p:sp>
          <p:nvSpPr>
            <p:cNvPr id="60" name="Google Shape;60;p12"/>
            <p:cNvSpPr/>
            <p:nvPr/>
          </p:nvSpPr>
          <p:spPr>
            <a:xfrm>
              <a:off x="5970800" y="1674200"/>
              <a:ext cx="377975" cy="377950"/>
            </a:xfrm>
            <a:custGeom>
              <a:avLst/>
              <a:gdLst/>
              <a:ahLst/>
              <a:cxnLst/>
              <a:rect l="l" t="t" r="r" b="b"/>
              <a:pathLst>
                <a:path w="15119" h="15118" extrusionOk="0">
                  <a:moveTo>
                    <a:pt x="7181" y="0"/>
                  </a:moveTo>
                  <a:lnTo>
                    <a:pt x="6790" y="49"/>
                  </a:lnTo>
                  <a:lnTo>
                    <a:pt x="6424" y="98"/>
                  </a:lnTo>
                  <a:lnTo>
                    <a:pt x="6058" y="147"/>
                  </a:lnTo>
                  <a:lnTo>
                    <a:pt x="5691" y="244"/>
                  </a:lnTo>
                  <a:lnTo>
                    <a:pt x="5325" y="342"/>
                  </a:lnTo>
                  <a:lnTo>
                    <a:pt x="4983" y="464"/>
                  </a:lnTo>
                  <a:lnTo>
                    <a:pt x="4641" y="586"/>
                  </a:lnTo>
                  <a:lnTo>
                    <a:pt x="4299" y="733"/>
                  </a:lnTo>
                  <a:lnTo>
                    <a:pt x="3982" y="904"/>
                  </a:lnTo>
                  <a:lnTo>
                    <a:pt x="3664" y="1099"/>
                  </a:lnTo>
                  <a:lnTo>
                    <a:pt x="3347" y="1295"/>
                  </a:lnTo>
                  <a:lnTo>
                    <a:pt x="3053" y="1490"/>
                  </a:lnTo>
                  <a:lnTo>
                    <a:pt x="2760" y="1734"/>
                  </a:lnTo>
                  <a:lnTo>
                    <a:pt x="2492" y="1954"/>
                  </a:lnTo>
                  <a:lnTo>
                    <a:pt x="2223" y="2223"/>
                  </a:lnTo>
                  <a:lnTo>
                    <a:pt x="1979" y="2467"/>
                  </a:lnTo>
                  <a:lnTo>
                    <a:pt x="1735" y="2760"/>
                  </a:lnTo>
                  <a:lnTo>
                    <a:pt x="1515" y="3029"/>
                  </a:lnTo>
                  <a:lnTo>
                    <a:pt x="1295" y="3322"/>
                  </a:lnTo>
                  <a:lnTo>
                    <a:pt x="1100" y="3639"/>
                  </a:lnTo>
                  <a:lnTo>
                    <a:pt x="929" y="3957"/>
                  </a:lnTo>
                  <a:lnTo>
                    <a:pt x="758" y="4274"/>
                  </a:lnTo>
                  <a:lnTo>
                    <a:pt x="611" y="4616"/>
                  </a:lnTo>
                  <a:lnTo>
                    <a:pt x="465" y="4958"/>
                  </a:lnTo>
                  <a:lnTo>
                    <a:pt x="343" y="5300"/>
                  </a:lnTo>
                  <a:lnTo>
                    <a:pt x="245" y="5666"/>
                  </a:lnTo>
                  <a:lnTo>
                    <a:pt x="172" y="6033"/>
                  </a:lnTo>
                  <a:lnTo>
                    <a:pt x="98" y="6399"/>
                  </a:lnTo>
                  <a:lnTo>
                    <a:pt x="49" y="6790"/>
                  </a:lnTo>
                  <a:lnTo>
                    <a:pt x="25" y="7156"/>
                  </a:lnTo>
                  <a:lnTo>
                    <a:pt x="1" y="7547"/>
                  </a:lnTo>
                  <a:lnTo>
                    <a:pt x="25" y="7938"/>
                  </a:lnTo>
                  <a:lnTo>
                    <a:pt x="49" y="8328"/>
                  </a:lnTo>
                  <a:lnTo>
                    <a:pt x="98" y="8695"/>
                  </a:lnTo>
                  <a:lnTo>
                    <a:pt x="172" y="9085"/>
                  </a:lnTo>
                  <a:lnTo>
                    <a:pt x="245" y="9452"/>
                  </a:lnTo>
                  <a:lnTo>
                    <a:pt x="343" y="9794"/>
                  </a:lnTo>
                  <a:lnTo>
                    <a:pt x="465" y="10160"/>
                  </a:lnTo>
                  <a:lnTo>
                    <a:pt x="611" y="10502"/>
                  </a:lnTo>
                  <a:lnTo>
                    <a:pt x="758" y="10820"/>
                  </a:lnTo>
                  <a:lnTo>
                    <a:pt x="929" y="11161"/>
                  </a:lnTo>
                  <a:lnTo>
                    <a:pt x="1100" y="11479"/>
                  </a:lnTo>
                  <a:lnTo>
                    <a:pt x="1295" y="11772"/>
                  </a:lnTo>
                  <a:lnTo>
                    <a:pt x="1515" y="12065"/>
                  </a:lnTo>
                  <a:lnTo>
                    <a:pt x="1735" y="12358"/>
                  </a:lnTo>
                  <a:lnTo>
                    <a:pt x="1979" y="12627"/>
                  </a:lnTo>
                  <a:lnTo>
                    <a:pt x="2223" y="12895"/>
                  </a:lnTo>
                  <a:lnTo>
                    <a:pt x="2492" y="13140"/>
                  </a:lnTo>
                  <a:lnTo>
                    <a:pt x="2760" y="13384"/>
                  </a:lnTo>
                  <a:lnTo>
                    <a:pt x="3053" y="13604"/>
                  </a:lnTo>
                  <a:lnTo>
                    <a:pt x="3347" y="13824"/>
                  </a:lnTo>
                  <a:lnTo>
                    <a:pt x="3664" y="14019"/>
                  </a:lnTo>
                  <a:lnTo>
                    <a:pt x="3982" y="14190"/>
                  </a:lnTo>
                  <a:lnTo>
                    <a:pt x="4299" y="14361"/>
                  </a:lnTo>
                  <a:lnTo>
                    <a:pt x="4641" y="14507"/>
                  </a:lnTo>
                  <a:lnTo>
                    <a:pt x="4983" y="14654"/>
                  </a:lnTo>
                  <a:lnTo>
                    <a:pt x="5325" y="14776"/>
                  </a:lnTo>
                  <a:lnTo>
                    <a:pt x="5691" y="14874"/>
                  </a:lnTo>
                  <a:lnTo>
                    <a:pt x="6058" y="14947"/>
                  </a:lnTo>
                  <a:lnTo>
                    <a:pt x="6424" y="15020"/>
                  </a:lnTo>
                  <a:lnTo>
                    <a:pt x="6790" y="15069"/>
                  </a:lnTo>
                  <a:lnTo>
                    <a:pt x="7181" y="15094"/>
                  </a:lnTo>
                  <a:lnTo>
                    <a:pt x="7572" y="15118"/>
                  </a:lnTo>
                  <a:lnTo>
                    <a:pt x="7963" y="15094"/>
                  </a:lnTo>
                  <a:lnTo>
                    <a:pt x="8329" y="15069"/>
                  </a:lnTo>
                  <a:lnTo>
                    <a:pt x="8720" y="15020"/>
                  </a:lnTo>
                  <a:lnTo>
                    <a:pt x="9086" y="14947"/>
                  </a:lnTo>
                  <a:lnTo>
                    <a:pt x="9452" y="14874"/>
                  </a:lnTo>
                  <a:lnTo>
                    <a:pt x="9819" y="14776"/>
                  </a:lnTo>
                  <a:lnTo>
                    <a:pt x="10161" y="14654"/>
                  </a:lnTo>
                  <a:lnTo>
                    <a:pt x="10503" y="14507"/>
                  </a:lnTo>
                  <a:lnTo>
                    <a:pt x="10844" y="14361"/>
                  </a:lnTo>
                  <a:lnTo>
                    <a:pt x="11162" y="14190"/>
                  </a:lnTo>
                  <a:lnTo>
                    <a:pt x="11479" y="14019"/>
                  </a:lnTo>
                  <a:lnTo>
                    <a:pt x="11797" y="13824"/>
                  </a:lnTo>
                  <a:lnTo>
                    <a:pt x="12090" y="13604"/>
                  </a:lnTo>
                  <a:lnTo>
                    <a:pt x="12383" y="13384"/>
                  </a:lnTo>
                  <a:lnTo>
                    <a:pt x="12652" y="13140"/>
                  </a:lnTo>
                  <a:lnTo>
                    <a:pt x="12920" y="12895"/>
                  </a:lnTo>
                  <a:lnTo>
                    <a:pt x="13165" y="12627"/>
                  </a:lnTo>
                  <a:lnTo>
                    <a:pt x="13409" y="12358"/>
                  </a:lnTo>
                  <a:lnTo>
                    <a:pt x="13629" y="12065"/>
                  </a:lnTo>
                  <a:lnTo>
                    <a:pt x="13824" y="11772"/>
                  </a:lnTo>
                  <a:lnTo>
                    <a:pt x="14019" y="11479"/>
                  </a:lnTo>
                  <a:lnTo>
                    <a:pt x="14215" y="11161"/>
                  </a:lnTo>
                  <a:lnTo>
                    <a:pt x="14386" y="10820"/>
                  </a:lnTo>
                  <a:lnTo>
                    <a:pt x="14532" y="10502"/>
                  </a:lnTo>
                  <a:lnTo>
                    <a:pt x="14654" y="10160"/>
                  </a:lnTo>
                  <a:lnTo>
                    <a:pt x="14777" y="9794"/>
                  </a:lnTo>
                  <a:lnTo>
                    <a:pt x="14899" y="9452"/>
                  </a:lnTo>
                  <a:lnTo>
                    <a:pt x="14972" y="9085"/>
                  </a:lnTo>
                  <a:lnTo>
                    <a:pt x="15045" y="8695"/>
                  </a:lnTo>
                  <a:lnTo>
                    <a:pt x="15094" y="8328"/>
                  </a:lnTo>
                  <a:lnTo>
                    <a:pt x="15118" y="7938"/>
                  </a:lnTo>
                  <a:lnTo>
                    <a:pt x="15118" y="7547"/>
                  </a:lnTo>
                  <a:lnTo>
                    <a:pt x="15094" y="6936"/>
                  </a:lnTo>
                  <a:lnTo>
                    <a:pt x="15021" y="6326"/>
                  </a:lnTo>
                  <a:lnTo>
                    <a:pt x="14899" y="5740"/>
                  </a:lnTo>
                  <a:lnTo>
                    <a:pt x="14728" y="5178"/>
                  </a:lnTo>
                  <a:lnTo>
                    <a:pt x="14532" y="4616"/>
                  </a:lnTo>
                  <a:lnTo>
                    <a:pt x="14288" y="4079"/>
                  </a:lnTo>
                  <a:lnTo>
                    <a:pt x="13995" y="3590"/>
                  </a:lnTo>
                  <a:lnTo>
                    <a:pt x="13653" y="3102"/>
                  </a:lnTo>
                  <a:lnTo>
                    <a:pt x="13458" y="3053"/>
                  </a:lnTo>
                  <a:lnTo>
                    <a:pt x="12163" y="4347"/>
                  </a:lnTo>
                  <a:lnTo>
                    <a:pt x="12383" y="4689"/>
                  </a:lnTo>
                  <a:lnTo>
                    <a:pt x="12578" y="5056"/>
                  </a:lnTo>
                  <a:lnTo>
                    <a:pt x="12749" y="5446"/>
                  </a:lnTo>
                  <a:lnTo>
                    <a:pt x="12896" y="5837"/>
                  </a:lnTo>
                  <a:lnTo>
                    <a:pt x="13018" y="6252"/>
                  </a:lnTo>
                  <a:lnTo>
                    <a:pt x="13091" y="6668"/>
                  </a:lnTo>
                  <a:lnTo>
                    <a:pt x="13165" y="7107"/>
                  </a:lnTo>
                  <a:lnTo>
                    <a:pt x="13165" y="7547"/>
                  </a:lnTo>
                  <a:lnTo>
                    <a:pt x="13140" y="8133"/>
                  </a:lnTo>
                  <a:lnTo>
                    <a:pt x="13067" y="8695"/>
                  </a:lnTo>
                  <a:lnTo>
                    <a:pt x="12920" y="9208"/>
                  </a:lnTo>
                  <a:lnTo>
                    <a:pt x="12725" y="9745"/>
                  </a:lnTo>
                  <a:lnTo>
                    <a:pt x="12505" y="10233"/>
                  </a:lnTo>
                  <a:lnTo>
                    <a:pt x="12212" y="10673"/>
                  </a:lnTo>
                  <a:lnTo>
                    <a:pt x="11895" y="11113"/>
                  </a:lnTo>
                  <a:lnTo>
                    <a:pt x="11528" y="11503"/>
                  </a:lnTo>
                  <a:lnTo>
                    <a:pt x="11138" y="11870"/>
                  </a:lnTo>
                  <a:lnTo>
                    <a:pt x="10698" y="12187"/>
                  </a:lnTo>
                  <a:lnTo>
                    <a:pt x="10234" y="12480"/>
                  </a:lnTo>
                  <a:lnTo>
                    <a:pt x="9745" y="12725"/>
                  </a:lnTo>
                  <a:lnTo>
                    <a:pt x="9233" y="12895"/>
                  </a:lnTo>
                  <a:lnTo>
                    <a:pt x="8695" y="13042"/>
                  </a:lnTo>
                  <a:lnTo>
                    <a:pt x="8133" y="13140"/>
                  </a:lnTo>
                  <a:lnTo>
                    <a:pt x="7572" y="13164"/>
                  </a:lnTo>
                  <a:lnTo>
                    <a:pt x="6986" y="13140"/>
                  </a:lnTo>
                  <a:lnTo>
                    <a:pt x="6448" y="13042"/>
                  </a:lnTo>
                  <a:lnTo>
                    <a:pt x="5911" y="12895"/>
                  </a:lnTo>
                  <a:lnTo>
                    <a:pt x="5398" y="12725"/>
                  </a:lnTo>
                  <a:lnTo>
                    <a:pt x="4910" y="12480"/>
                  </a:lnTo>
                  <a:lnTo>
                    <a:pt x="4446" y="12187"/>
                  </a:lnTo>
                  <a:lnTo>
                    <a:pt x="4006" y="11870"/>
                  </a:lnTo>
                  <a:lnTo>
                    <a:pt x="3615" y="11503"/>
                  </a:lnTo>
                  <a:lnTo>
                    <a:pt x="3249" y="11113"/>
                  </a:lnTo>
                  <a:lnTo>
                    <a:pt x="2931" y="10673"/>
                  </a:lnTo>
                  <a:lnTo>
                    <a:pt x="2638" y="10233"/>
                  </a:lnTo>
                  <a:lnTo>
                    <a:pt x="2418" y="9745"/>
                  </a:lnTo>
                  <a:lnTo>
                    <a:pt x="2223" y="9208"/>
                  </a:lnTo>
                  <a:lnTo>
                    <a:pt x="2077" y="8695"/>
                  </a:lnTo>
                  <a:lnTo>
                    <a:pt x="2003" y="8133"/>
                  </a:lnTo>
                  <a:lnTo>
                    <a:pt x="1954" y="7547"/>
                  </a:lnTo>
                  <a:lnTo>
                    <a:pt x="2003" y="6985"/>
                  </a:lnTo>
                  <a:lnTo>
                    <a:pt x="2077" y="6423"/>
                  </a:lnTo>
                  <a:lnTo>
                    <a:pt x="2223" y="5886"/>
                  </a:lnTo>
                  <a:lnTo>
                    <a:pt x="2418" y="5373"/>
                  </a:lnTo>
                  <a:lnTo>
                    <a:pt x="2638" y="4885"/>
                  </a:lnTo>
                  <a:lnTo>
                    <a:pt x="2931" y="4421"/>
                  </a:lnTo>
                  <a:lnTo>
                    <a:pt x="3249" y="4005"/>
                  </a:lnTo>
                  <a:lnTo>
                    <a:pt x="3615" y="3590"/>
                  </a:lnTo>
                  <a:lnTo>
                    <a:pt x="4006" y="3224"/>
                  </a:lnTo>
                  <a:lnTo>
                    <a:pt x="4446" y="2906"/>
                  </a:lnTo>
                  <a:lnTo>
                    <a:pt x="4910" y="2638"/>
                  </a:lnTo>
                  <a:lnTo>
                    <a:pt x="5398" y="2394"/>
                  </a:lnTo>
                  <a:lnTo>
                    <a:pt x="5911" y="2198"/>
                  </a:lnTo>
                  <a:lnTo>
                    <a:pt x="6448" y="2076"/>
                  </a:lnTo>
                  <a:lnTo>
                    <a:pt x="6986" y="1978"/>
                  </a:lnTo>
                  <a:lnTo>
                    <a:pt x="7572" y="1954"/>
                  </a:lnTo>
                  <a:lnTo>
                    <a:pt x="8011" y="1978"/>
                  </a:lnTo>
                  <a:lnTo>
                    <a:pt x="8451" y="2027"/>
                  </a:lnTo>
                  <a:lnTo>
                    <a:pt x="8866" y="2100"/>
                  </a:lnTo>
                  <a:lnTo>
                    <a:pt x="9281" y="2223"/>
                  </a:lnTo>
                  <a:lnTo>
                    <a:pt x="9672" y="2369"/>
                  </a:lnTo>
                  <a:lnTo>
                    <a:pt x="10063" y="2540"/>
                  </a:lnTo>
                  <a:lnTo>
                    <a:pt x="10429" y="2735"/>
                  </a:lnTo>
                  <a:lnTo>
                    <a:pt x="10771" y="2955"/>
                  </a:lnTo>
                  <a:lnTo>
                    <a:pt x="11943" y="1807"/>
                  </a:lnTo>
                  <a:lnTo>
                    <a:pt x="11846" y="1343"/>
                  </a:lnTo>
                  <a:lnTo>
                    <a:pt x="11382" y="1026"/>
                  </a:lnTo>
                  <a:lnTo>
                    <a:pt x="10893" y="782"/>
                  </a:lnTo>
                  <a:lnTo>
                    <a:pt x="10380" y="537"/>
                  </a:lnTo>
                  <a:lnTo>
                    <a:pt x="9843" y="342"/>
                  </a:lnTo>
                  <a:lnTo>
                    <a:pt x="9306" y="195"/>
                  </a:lnTo>
                  <a:lnTo>
                    <a:pt x="8744" y="98"/>
                  </a:lnTo>
                  <a:lnTo>
                    <a:pt x="8158" y="25"/>
                  </a:lnTo>
                  <a:lnTo>
                    <a:pt x="7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12"/>
            <p:cNvSpPr/>
            <p:nvPr/>
          </p:nvSpPr>
          <p:spPr>
            <a:xfrm>
              <a:off x="6068500" y="1771875"/>
              <a:ext cx="182575" cy="182600"/>
            </a:xfrm>
            <a:custGeom>
              <a:avLst/>
              <a:gdLst/>
              <a:ahLst/>
              <a:cxnLst/>
              <a:rect l="l" t="t" r="r" b="b"/>
              <a:pathLst>
                <a:path w="7303" h="7304" extrusionOk="0">
                  <a:moveTo>
                    <a:pt x="3664" y="1"/>
                  </a:moveTo>
                  <a:lnTo>
                    <a:pt x="3297" y="25"/>
                  </a:lnTo>
                  <a:lnTo>
                    <a:pt x="2931" y="74"/>
                  </a:lnTo>
                  <a:lnTo>
                    <a:pt x="2565" y="147"/>
                  </a:lnTo>
                  <a:lnTo>
                    <a:pt x="2247" y="294"/>
                  </a:lnTo>
                  <a:lnTo>
                    <a:pt x="1930" y="440"/>
                  </a:lnTo>
                  <a:lnTo>
                    <a:pt x="1612" y="611"/>
                  </a:lnTo>
                  <a:lnTo>
                    <a:pt x="1344" y="831"/>
                  </a:lnTo>
                  <a:lnTo>
                    <a:pt x="1075" y="1075"/>
                  </a:lnTo>
                  <a:lnTo>
                    <a:pt x="831" y="1320"/>
                  </a:lnTo>
                  <a:lnTo>
                    <a:pt x="635" y="1613"/>
                  </a:lnTo>
                  <a:lnTo>
                    <a:pt x="440" y="1906"/>
                  </a:lnTo>
                  <a:lnTo>
                    <a:pt x="293" y="2223"/>
                  </a:lnTo>
                  <a:lnTo>
                    <a:pt x="171" y="2565"/>
                  </a:lnTo>
                  <a:lnTo>
                    <a:pt x="74" y="2907"/>
                  </a:lnTo>
                  <a:lnTo>
                    <a:pt x="25" y="3273"/>
                  </a:lnTo>
                  <a:lnTo>
                    <a:pt x="0" y="3640"/>
                  </a:lnTo>
                  <a:lnTo>
                    <a:pt x="25" y="4031"/>
                  </a:lnTo>
                  <a:lnTo>
                    <a:pt x="74" y="4373"/>
                  </a:lnTo>
                  <a:lnTo>
                    <a:pt x="171" y="4739"/>
                  </a:lnTo>
                  <a:lnTo>
                    <a:pt x="293" y="5081"/>
                  </a:lnTo>
                  <a:lnTo>
                    <a:pt x="440" y="5398"/>
                  </a:lnTo>
                  <a:lnTo>
                    <a:pt x="635" y="5691"/>
                  </a:lnTo>
                  <a:lnTo>
                    <a:pt x="831" y="5960"/>
                  </a:lnTo>
                  <a:lnTo>
                    <a:pt x="1075" y="6229"/>
                  </a:lnTo>
                  <a:lnTo>
                    <a:pt x="1344" y="6473"/>
                  </a:lnTo>
                  <a:lnTo>
                    <a:pt x="1612" y="6668"/>
                  </a:lnTo>
                  <a:lnTo>
                    <a:pt x="1930" y="6864"/>
                  </a:lnTo>
                  <a:lnTo>
                    <a:pt x="2247" y="7010"/>
                  </a:lnTo>
                  <a:lnTo>
                    <a:pt x="2565" y="7132"/>
                  </a:lnTo>
                  <a:lnTo>
                    <a:pt x="2931" y="7230"/>
                  </a:lnTo>
                  <a:lnTo>
                    <a:pt x="3297" y="7279"/>
                  </a:lnTo>
                  <a:lnTo>
                    <a:pt x="3664" y="7303"/>
                  </a:lnTo>
                  <a:lnTo>
                    <a:pt x="4030" y="7279"/>
                  </a:lnTo>
                  <a:lnTo>
                    <a:pt x="4396" y="7230"/>
                  </a:lnTo>
                  <a:lnTo>
                    <a:pt x="4738" y="7132"/>
                  </a:lnTo>
                  <a:lnTo>
                    <a:pt x="5080" y="7010"/>
                  </a:lnTo>
                  <a:lnTo>
                    <a:pt x="5398" y="6864"/>
                  </a:lnTo>
                  <a:lnTo>
                    <a:pt x="5691" y="6668"/>
                  </a:lnTo>
                  <a:lnTo>
                    <a:pt x="5984" y="6473"/>
                  </a:lnTo>
                  <a:lnTo>
                    <a:pt x="6253" y="6229"/>
                  </a:lnTo>
                  <a:lnTo>
                    <a:pt x="6472" y="5960"/>
                  </a:lnTo>
                  <a:lnTo>
                    <a:pt x="6692" y="5691"/>
                  </a:lnTo>
                  <a:lnTo>
                    <a:pt x="6863" y="5398"/>
                  </a:lnTo>
                  <a:lnTo>
                    <a:pt x="7034" y="5081"/>
                  </a:lnTo>
                  <a:lnTo>
                    <a:pt x="7156" y="4739"/>
                  </a:lnTo>
                  <a:lnTo>
                    <a:pt x="7230" y="4373"/>
                  </a:lnTo>
                  <a:lnTo>
                    <a:pt x="7303" y="4031"/>
                  </a:lnTo>
                  <a:lnTo>
                    <a:pt x="7303" y="3640"/>
                  </a:lnTo>
                  <a:lnTo>
                    <a:pt x="7303" y="3396"/>
                  </a:lnTo>
                  <a:lnTo>
                    <a:pt x="7278" y="3176"/>
                  </a:lnTo>
                  <a:lnTo>
                    <a:pt x="7254" y="2932"/>
                  </a:lnTo>
                  <a:lnTo>
                    <a:pt x="7181" y="2712"/>
                  </a:lnTo>
                  <a:lnTo>
                    <a:pt x="7132" y="2492"/>
                  </a:lnTo>
                  <a:lnTo>
                    <a:pt x="7034" y="2272"/>
                  </a:lnTo>
                  <a:lnTo>
                    <a:pt x="6839" y="1857"/>
                  </a:lnTo>
                  <a:lnTo>
                    <a:pt x="5325" y="3347"/>
                  </a:lnTo>
                  <a:lnTo>
                    <a:pt x="5349" y="3640"/>
                  </a:lnTo>
                  <a:lnTo>
                    <a:pt x="5349" y="3811"/>
                  </a:lnTo>
                  <a:lnTo>
                    <a:pt x="5325" y="3982"/>
                  </a:lnTo>
                  <a:lnTo>
                    <a:pt x="5276" y="4153"/>
                  </a:lnTo>
                  <a:lnTo>
                    <a:pt x="5227" y="4299"/>
                  </a:lnTo>
                  <a:lnTo>
                    <a:pt x="5154" y="4446"/>
                  </a:lnTo>
                  <a:lnTo>
                    <a:pt x="5080" y="4592"/>
                  </a:lnTo>
                  <a:lnTo>
                    <a:pt x="4983" y="4739"/>
                  </a:lnTo>
                  <a:lnTo>
                    <a:pt x="4860" y="4861"/>
                  </a:lnTo>
                  <a:lnTo>
                    <a:pt x="4738" y="4959"/>
                  </a:lnTo>
                  <a:lnTo>
                    <a:pt x="4616" y="5056"/>
                  </a:lnTo>
                  <a:lnTo>
                    <a:pt x="4470" y="5154"/>
                  </a:lnTo>
                  <a:lnTo>
                    <a:pt x="4323" y="5203"/>
                  </a:lnTo>
                  <a:lnTo>
                    <a:pt x="4177" y="5276"/>
                  </a:lnTo>
                  <a:lnTo>
                    <a:pt x="4006" y="5301"/>
                  </a:lnTo>
                  <a:lnTo>
                    <a:pt x="3835" y="5349"/>
                  </a:lnTo>
                  <a:lnTo>
                    <a:pt x="3493" y="5349"/>
                  </a:lnTo>
                  <a:lnTo>
                    <a:pt x="3322" y="5301"/>
                  </a:lnTo>
                  <a:lnTo>
                    <a:pt x="3151" y="5276"/>
                  </a:lnTo>
                  <a:lnTo>
                    <a:pt x="3004" y="5203"/>
                  </a:lnTo>
                  <a:lnTo>
                    <a:pt x="2858" y="5154"/>
                  </a:lnTo>
                  <a:lnTo>
                    <a:pt x="2711" y="5056"/>
                  </a:lnTo>
                  <a:lnTo>
                    <a:pt x="2589" y="4959"/>
                  </a:lnTo>
                  <a:lnTo>
                    <a:pt x="2467" y="4861"/>
                  </a:lnTo>
                  <a:lnTo>
                    <a:pt x="2345" y="4739"/>
                  </a:lnTo>
                  <a:lnTo>
                    <a:pt x="2247" y="4592"/>
                  </a:lnTo>
                  <a:lnTo>
                    <a:pt x="2174" y="4446"/>
                  </a:lnTo>
                  <a:lnTo>
                    <a:pt x="2101" y="4299"/>
                  </a:lnTo>
                  <a:lnTo>
                    <a:pt x="2027" y="4153"/>
                  </a:lnTo>
                  <a:lnTo>
                    <a:pt x="2003" y="3982"/>
                  </a:lnTo>
                  <a:lnTo>
                    <a:pt x="1979" y="3811"/>
                  </a:lnTo>
                  <a:lnTo>
                    <a:pt x="1954" y="3640"/>
                  </a:lnTo>
                  <a:lnTo>
                    <a:pt x="1979" y="3469"/>
                  </a:lnTo>
                  <a:lnTo>
                    <a:pt x="2003" y="3298"/>
                  </a:lnTo>
                  <a:lnTo>
                    <a:pt x="2027" y="3151"/>
                  </a:lnTo>
                  <a:lnTo>
                    <a:pt x="2101" y="2980"/>
                  </a:lnTo>
                  <a:lnTo>
                    <a:pt x="2174" y="2834"/>
                  </a:lnTo>
                  <a:lnTo>
                    <a:pt x="2247" y="2687"/>
                  </a:lnTo>
                  <a:lnTo>
                    <a:pt x="2345" y="2565"/>
                  </a:lnTo>
                  <a:lnTo>
                    <a:pt x="2467" y="2443"/>
                  </a:lnTo>
                  <a:lnTo>
                    <a:pt x="2589" y="2345"/>
                  </a:lnTo>
                  <a:lnTo>
                    <a:pt x="2711" y="2248"/>
                  </a:lnTo>
                  <a:lnTo>
                    <a:pt x="2858" y="2150"/>
                  </a:lnTo>
                  <a:lnTo>
                    <a:pt x="3004" y="2077"/>
                  </a:lnTo>
                  <a:lnTo>
                    <a:pt x="3151" y="2028"/>
                  </a:lnTo>
                  <a:lnTo>
                    <a:pt x="3322" y="1979"/>
                  </a:lnTo>
                  <a:lnTo>
                    <a:pt x="3493" y="1955"/>
                  </a:lnTo>
                  <a:lnTo>
                    <a:pt x="3664" y="1955"/>
                  </a:lnTo>
                  <a:lnTo>
                    <a:pt x="3957" y="1979"/>
                  </a:lnTo>
                  <a:lnTo>
                    <a:pt x="5447" y="465"/>
                  </a:lnTo>
                  <a:lnTo>
                    <a:pt x="5056" y="269"/>
                  </a:lnTo>
                  <a:lnTo>
                    <a:pt x="4836" y="196"/>
                  </a:lnTo>
                  <a:lnTo>
                    <a:pt x="4616" y="123"/>
                  </a:lnTo>
                  <a:lnTo>
                    <a:pt x="4372" y="74"/>
                  </a:lnTo>
                  <a:lnTo>
                    <a:pt x="4152" y="25"/>
                  </a:lnTo>
                  <a:lnTo>
                    <a:pt x="390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12"/>
            <p:cNvSpPr/>
            <p:nvPr/>
          </p:nvSpPr>
          <p:spPr>
            <a:xfrm>
              <a:off x="5981175" y="2005125"/>
              <a:ext cx="75125" cy="70850"/>
            </a:xfrm>
            <a:custGeom>
              <a:avLst/>
              <a:gdLst/>
              <a:ahLst/>
              <a:cxnLst/>
              <a:rect l="l" t="t" r="r" b="b"/>
              <a:pathLst>
                <a:path w="3005" h="2834" extrusionOk="0">
                  <a:moveTo>
                    <a:pt x="1466" y="0"/>
                  </a:moveTo>
                  <a:lnTo>
                    <a:pt x="294" y="1173"/>
                  </a:lnTo>
                  <a:lnTo>
                    <a:pt x="172" y="1319"/>
                  </a:lnTo>
                  <a:lnTo>
                    <a:pt x="74" y="1490"/>
                  </a:lnTo>
                  <a:lnTo>
                    <a:pt x="25" y="1661"/>
                  </a:lnTo>
                  <a:lnTo>
                    <a:pt x="1" y="1857"/>
                  </a:lnTo>
                  <a:lnTo>
                    <a:pt x="25" y="2052"/>
                  </a:lnTo>
                  <a:lnTo>
                    <a:pt x="74" y="2223"/>
                  </a:lnTo>
                  <a:lnTo>
                    <a:pt x="172" y="2394"/>
                  </a:lnTo>
                  <a:lnTo>
                    <a:pt x="294" y="2540"/>
                  </a:lnTo>
                  <a:lnTo>
                    <a:pt x="440" y="2663"/>
                  </a:lnTo>
                  <a:lnTo>
                    <a:pt x="611" y="2760"/>
                  </a:lnTo>
                  <a:lnTo>
                    <a:pt x="807" y="2809"/>
                  </a:lnTo>
                  <a:lnTo>
                    <a:pt x="978" y="2833"/>
                  </a:lnTo>
                  <a:lnTo>
                    <a:pt x="1173" y="2809"/>
                  </a:lnTo>
                  <a:lnTo>
                    <a:pt x="1344" y="2760"/>
                  </a:lnTo>
                  <a:lnTo>
                    <a:pt x="1515" y="2663"/>
                  </a:lnTo>
                  <a:lnTo>
                    <a:pt x="1686" y="2540"/>
                  </a:lnTo>
                  <a:lnTo>
                    <a:pt x="2858" y="1368"/>
                  </a:lnTo>
                  <a:lnTo>
                    <a:pt x="3005" y="1197"/>
                  </a:lnTo>
                  <a:lnTo>
                    <a:pt x="2590" y="928"/>
                  </a:lnTo>
                  <a:lnTo>
                    <a:pt x="2199" y="635"/>
                  </a:lnTo>
                  <a:lnTo>
                    <a:pt x="1808" y="342"/>
                  </a:lnTo>
                  <a:lnTo>
                    <a:pt x="14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12"/>
            <p:cNvSpPr/>
            <p:nvPr/>
          </p:nvSpPr>
          <p:spPr>
            <a:xfrm>
              <a:off x="6263875" y="2005125"/>
              <a:ext cx="74525" cy="70850"/>
            </a:xfrm>
            <a:custGeom>
              <a:avLst/>
              <a:gdLst/>
              <a:ahLst/>
              <a:cxnLst/>
              <a:rect l="l" t="t" r="r" b="b"/>
              <a:pathLst>
                <a:path w="2981" h="2834" extrusionOk="0">
                  <a:moveTo>
                    <a:pt x="1539" y="0"/>
                  </a:moveTo>
                  <a:lnTo>
                    <a:pt x="1173" y="342"/>
                  </a:lnTo>
                  <a:lnTo>
                    <a:pt x="807" y="635"/>
                  </a:lnTo>
                  <a:lnTo>
                    <a:pt x="416" y="928"/>
                  </a:lnTo>
                  <a:lnTo>
                    <a:pt x="1" y="1197"/>
                  </a:lnTo>
                  <a:lnTo>
                    <a:pt x="123" y="1368"/>
                  </a:lnTo>
                  <a:lnTo>
                    <a:pt x="1319" y="2540"/>
                  </a:lnTo>
                  <a:lnTo>
                    <a:pt x="1466" y="2663"/>
                  </a:lnTo>
                  <a:lnTo>
                    <a:pt x="1637" y="2760"/>
                  </a:lnTo>
                  <a:lnTo>
                    <a:pt x="1832" y="2809"/>
                  </a:lnTo>
                  <a:lnTo>
                    <a:pt x="2003" y="2833"/>
                  </a:lnTo>
                  <a:lnTo>
                    <a:pt x="2199" y="2809"/>
                  </a:lnTo>
                  <a:lnTo>
                    <a:pt x="2370" y="2760"/>
                  </a:lnTo>
                  <a:lnTo>
                    <a:pt x="2541" y="2663"/>
                  </a:lnTo>
                  <a:lnTo>
                    <a:pt x="2712" y="2540"/>
                  </a:lnTo>
                  <a:lnTo>
                    <a:pt x="2834" y="2394"/>
                  </a:lnTo>
                  <a:lnTo>
                    <a:pt x="2931" y="2223"/>
                  </a:lnTo>
                  <a:lnTo>
                    <a:pt x="2980" y="2052"/>
                  </a:lnTo>
                  <a:lnTo>
                    <a:pt x="2980" y="1857"/>
                  </a:lnTo>
                  <a:lnTo>
                    <a:pt x="2980" y="1661"/>
                  </a:lnTo>
                  <a:lnTo>
                    <a:pt x="2931" y="1490"/>
                  </a:lnTo>
                  <a:lnTo>
                    <a:pt x="2834" y="1319"/>
                  </a:lnTo>
                  <a:lnTo>
                    <a:pt x="2712" y="1173"/>
                  </a:lnTo>
                  <a:lnTo>
                    <a:pt x="153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12"/>
            <p:cNvSpPr/>
            <p:nvPr/>
          </p:nvSpPr>
          <p:spPr>
            <a:xfrm>
              <a:off x="6147875" y="1619250"/>
              <a:ext cx="251575" cy="255850"/>
            </a:xfrm>
            <a:custGeom>
              <a:avLst/>
              <a:gdLst/>
              <a:ahLst/>
              <a:cxnLst/>
              <a:rect l="l" t="t" r="r" b="b"/>
              <a:pathLst>
                <a:path w="10063" h="10234" extrusionOk="0">
                  <a:moveTo>
                    <a:pt x="7352" y="0"/>
                  </a:moveTo>
                  <a:lnTo>
                    <a:pt x="7254" y="24"/>
                  </a:lnTo>
                  <a:lnTo>
                    <a:pt x="7181" y="73"/>
                  </a:lnTo>
                  <a:lnTo>
                    <a:pt x="7083" y="147"/>
                  </a:lnTo>
                  <a:lnTo>
                    <a:pt x="5447" y="1758"/>
                  </a:lnTo>
                  <a:lnTo>
                    <a:pt x="5373" y="1856"/>
                  </a:lnTo>
                  <a:lnTo>
                    <a:pt x="5300" y="1978"/>
                  </a:lnTo>
                  <a:lnTo>
                    <a:pt x="5227" y="2125"/>
                  </a:lnTo>
                  <a:lnTo>
                    <a:pt x="5178" y="2247"/>
                  </a:lnTo>
                  <a:lnTo>
                    <a:pt x="5154" y="2393"/>
                  </a:lnTo>
                  <a:lnTo>
                    <a:pt x="5129" y="2540"/>
                  </a:lnTo>
                  <a:lnTo>
                    <a:pt x="5129" y="2687"/>
                  </a:lnTo>
                  <a:lnTo>
                    <a:pt x="5129" y="2809"/>
                  </a:lnTo>
                  <a:lnTo>
                    <a:pt x="5349" y="3981"/>
                  </a:lnTo>
                  <a:lnTo>
                    <a:pt x="5398" y="4152"/>
                  </a:lnTo>
                  <a:lnTo>
                    <a:pt x="147" y="9403"/>
                  </a:lnTo>
                  <a:lnTo>
                    <a:pt x="74" y="9476"/>
                  </a:lnTo>
                  <a:lnTo>
                    <a:pt x="25" y="9574"/>
                  </a:lnTo>
                  <a:lnTo>
                    <a:pt x="0" y="9672"/>
                  </a:lnTo>
                  <a:lnTo>
                    <a:pt x="0" y="9745"/>
                  </a:lnTo>
                  <a:lnTo>
                    <a:pt x="0" y="9843"/>
                  </a:lnTo>
                  <a:lnTo>
                    <a:pt x="25" y="9940"/>
                  </a:lnTo>
                  <a:lnTo>
                    <a:pt x="74" y="10013"/>
                  </a:lnTo>
                  <a:lnTo>
                    <a:pt x="147" y="10087"/>
                  </a:lnTo>
                  <a:lnTo>
                    <a:pt x="220" y="10160"/>
                  </a:lnTo>
                  <a:lnTo>
                    <a:pt x="293" y="10209"/>
                  </a:lnTo>
                  <a:lnTo>
                    <a:pt x="391" y="10233"/>
                  </a:lnTo>
                  <a:lnTo>
                    <a:pt x="586" y="10233"/>
                  </a:lnTo>
                  <a:lnTo>
                    <a:pt x="660" y="10209"/>
                  </a:lnTo>
                  <a:lnTo>
                    <a:pt x="757" y="10160"/>
                  </a:lnTo>
                  <a:lnTo>
                    <a:pt x="831" y="10087"/>
                  </a:lnTo>
                  <a:lnTo>
                    <a:pt x="6204" y="4738"/>
                  </a:lnTo>
                  <a:lnTo>
                    <a:pt x="7254" y="4909"/>
                  </a:lnTo>
                  <a:lnTo>
                    <a:pt x="7376" y="4933"/>
                  </a:lnTo>
                  <a:lnTo>
                    <a:pt x="7523" y="4933"/>
                  </a:lnTo>
                  <a:lnTo>
                    <a:pt x="7645" y="4909"/>
                  </a:lnTo>
                  <a:lnTo>
                    <a:pt x="7791" y="4860"/>
                  </a:lnTo>
                  <a:lnTo>
                    <a:pt x="7938" y="4811"/>
                  </a:lnTo>
                  <a:lnTo>
                    <a:pt x="8060" y="4763"/>
                  </a:lnTo>
                  <a:lnTo>
                    <a:pt x="8182" y="4689"/>
                  </a:lnTo>
                  <a:lnTo>
                    <a:pt x="8280" y="4592"/>
                  </a:lnTo>
                  <a:lnTo>
                    <a:pt x="9916" y="2955"/>
                  </a:lnTo>
                  <a:lnTo>
                    <a:pt x="9989" y="2882"/>
                  </a:lnTo>
                  <a:lnTo>
                    <a:pt x="10038" y="2784"/>
                  </a:lnTo>
                  <a:lnTo>
                    <a:pt x="10063" y="2711"/>
                  </a:lnTo>
                  <a:lnTo>
                    <a:pt x="10038" y="2613"/>
                  </a:lnTo>
                  <a:lnTo>
                    <a:pt x="10014" y="2564"/>
                  </a:lnTo>
                  <a:lnTo>
                    <a:pt x="9940" y="2491"/>
                  </a:lnTo>
                  <a:lnTo>
                    <a:pt x="9843" y="2442"/>
                  </a:lnTo>
                  <a:lnTo>
                    <a:pt x="9745" y="2418"/>
                  </a:lnTo>
                  <a:lnTo>
                    <a:pt x="8695" y="2223"/>
                  </a:lnTo>
                  <a:lnTo>
                    <a:pt x="9721" y="1197"/>
                  </a:lnTo>
                  <a:lnTo>
                    <a:pt x="9794" y="1123"/>
                  </a:lnTo>
                  <a:lnTo>
                    <a:pt x="9843" y="1026"/>
                  </a:lnTo>
                  <a:lnTo>
                    <a:pt x="9867" y="953"/>
                  </a:lnTo>
                  <a:lnTo>
                    <a:pt x="9867" y="855"/>
                  </a:lnTo>
                  <a:lnTo>
                    <a:pt x="9867" y="757"/>
                  </a:lnTo>
                  <a:lnTo>
                    <a:pt x="9843" y="659"/>
                  </a:lnTo>
                  <a:lnTo>
                    <a:pt x="9794" y="586"/>
                  </a:lnTo>
                  <a:lnTo>
                    <a:pt x="9721" y="513"/>
                  </a:lnTo>
                  <a:lnTo>
                    <a:pt x="9647" y="440"/>
                  </a:lnTo>
                  <a:lnTo>
                    <a:pt x="9574" y="391"/>
                  </a:lnTo>
                  <a:lnTo>
                    <a:pt x="9476" y="366"/>
                  </a:lnTo>
                  <a:lnTo>
                    <a:pt x="9281" y="366"/>
                  </a:lnTo>
                  <a:lnTo>
                    <a:pt x="9208" y="391"/>
                  </a:lnTo>
                  <a:lnTo>
                    <a:pt x="9110" y="440"/>
                  </a:lnTo>
                  <a:lnTo>
                    <a:pt x="9037" y="513"/>
                  </a:lnTo>
                  <a:lnTo>
                    <a:pt x="7889" y="1661"/>
                  </a:lnTo>
                  <a:lnTo>
                    <a:pt x="7840" y="1490"/>
                  </a:lnTo>
                  <a:lnTo>
                    <a:pt x="7620" y="318"/>
                  </a:lnTo>
                  <a:lnTo>
                    <a:pt x="7596" y="195"/>
                  </a:lnTo>
                  <a:lnTo>
                    <a:pt x="7547" y="98"/>
                  </a:lnTo>
                  <a:lnTo>
                    <a:pt x="7498" y="49"/>
                  </a:lnTo>
                  <a:lnTo>
                    <a:pt x="74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C48C93F-866E-40CB-77D5-55E35DBD5905}"/>
              </a:ext>
            </a:extLst>
          </p:cNvPr>
          <p:cNvSpPr txBox="1"/>
          <p:nvPr/>
        </p:nvSpPr>
        <p:spPr>
          <a:xfrm>
            <a:off x="2356273" y="1704710"/>
            <a:ext cx="5056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ẶN DÒ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9896FC-401C-0E82-F5B5-E5B5C2BE010C}"/>
              </a:ext>
            </a:extLst>
          </p:cNvPr>
          <p:cNvSpPr txBox="1"/>
          <p:nvPr/>
        </p:nvSpPr>
        <p:spPr>
          <a:xfrm>
            <a:off x="963113" y="2633674"/>
            <a:ext cx="702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7CFEEF-4F49-5DE0-7514-D9A709724D68}"/>
              </a:ext>
            </a:extLst>
          </p:cNvPr>
          <p:cNvSpPr txBox="1"/>
          <p:nvPr/>
        </p:nvSpPr>
        <p:spPr>
          <a:xfrm>
            <a:off x="1415411" y="3747304"/>
            <a:ext cx="6937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 CÁC EM HỌC TỐT!</a:t>
            </a:r>
          </a:p>
        </p:txBody>
      </p:sp>
      <p:sp>
        <p:nvSpPr>
          <p:cNvPr id="5" name="Google Shape;99;p16">
            <a:extLst>
              <a:ext uri="{FF2B5EF4-FFF2-40B4-BE49-F238E27FC236}">
                <a16:creationId xmlns:a16="http://schemas.microsoft.com/office/drawing/2014/main" id="{F70020F4-FFC8-ACF3-50D7-9ACF860D47F3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54</a:t>
            </a:fld>
            <a:endParaRPr lang="en" b="1" dirty="0"/>
          </a:p>
        </p:txBody>
      </p:sp>
    </p:spTree>
    <p:extLst>
      <p:ext uri="{BB962C8B-B14F-4D97-AF65-F5344CB8AC3E}">
        <p14:creationId xmlns:p14="http://schemas.microsoft.com/office/powerpoint/2010/main" val="253369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/85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9ABA2D-7417-86AD-429D-80275950DA9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670" y="979017"/>
            <a:ext cx="2523142" cy="159273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5E6DDF6-AECB-EEC1-A9F9-F9CD8ABAE12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40476" y="3631906"/>
            <a:ext cx="1025438" cy="1025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 l="-2800" t="-15116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62570"/>
              </p:ext>
            </p:extLst>
          </p:nvPr>
        </p:nvGraphicFramePr>
        <p:xfrm>
          <a:off x="1807990" y="2235476"/>
          <a:ext cx="1825756" cy="48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3332" imgH="248035" progId="Equation.DSMT4">
                  <p:embed/>
                </p:oleObj>
              </mc:Choice>
              <mc:Fallback>
                <p:oleObj name="Equation" r:id="rId6" imgW="923332" imgH="24803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7990" y="2235476"/>
                        <a:ext cx="1825756" cy="48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40175"/>
              </p:ext>
            </p:extLst>
          </p:nvPr>
        </p:nvGraphicFramePr>
        <p:xfrm>
          <a:off x="1807990" y="2691512"/>
          <a:ext cx="16557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30120" progId="Equation.DSMT4">
                  <p:embed/>
                </p:oleObj>
              </mc:Choice>
              <mc:Fallback>
                <p:oleObj name="Equation" r:id="rId8" imgW="83808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7990" y="2691512"/>
                        <a:ext cx="1655762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66121"/>
              </p:ext>
            </p:extLst>
          </p:nvPr>
        </p:nvGraphicFramePr>
        <p:xfrm>
          <a:off x="753194" y="3147846"/>
          <a:ext cx="3818805" cy="58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291960" progId="Equation.DSMT4">
                  <p:embed/>
                </p:oleObj>
              </mc:Choice>
              <mc:Fallback>
                <p:oleObj name="Equation" r:id="rId10" imgW="18921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194" y="3147846"/>
                        <a:ext cx="3818805" cy="58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1469928" y="2299214"/>
            <a:ext cx="336135" cy="8255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87AFF77-C7B4-8D9D-0BD5-82E8E6C2C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83111"/>
              </p:ext>
            </p:extLst>
          </p:nvPr>
        </p:nvGraphicFramePr>
        <p:xfrm>
          <a:off x="1153205" y="3713146"/>
          <a:ext cx="3559501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7680" imgH="291960" progId="Equation.DSMT4">
                  <p:embed/>
                </p:oleObj>
              </mc:Choice>
              <mc:Fallback>
                <p:oleObj name="Equation" r:id="rId12" imgW="177768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87AFF77-C7B4-8D9D-0BD5-82E8E6C2C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3205" y="3713146"/>
                        <a:ext cx="3559501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4961A48-E158-F67B-DAD9-0690D378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72874"/>
              </p:ext>
            </p:extLst>
          </p:nvPr>
        </p:nvGraphicFramePr>
        <p:xfrm>
          <a:off x="4712706" y="3624544"/>
          <a:ext cx="1754856" cy="76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419040" progId="Equation.DSMT4">
                  <p:embed/>
                </p:oleObj>
              </mc:Choice>
              <mc:Fallback>
                <p:oleObj name="Equation" r:id="rId14" imgW="96516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4961A48-E158-F67B-DAD9-0690D3786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12706" y="3624544"/>
                        <a:ext cx="1754856" cy="76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2018635-D161-5121-F314-91EB4F87D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74591"/>
              </p:ext>
            </p:extLst>
          </p:nvPr>
        </p:nvGraphicFramePr>
        <p:xfrm>
          <a:off x="6467562" y="3631906"/>
          <a:ext cx="1754856" cy="77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42404" imgH="419641" progId="Equation.DSMT4">
                  <p:embed/>
                </p:oleObj>
              </mc:Choice>
              <mc:Fallback>
                <p:oleObj name="Equation" r:id="rId16" imgW="942404" imgH="41964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2018635-D161-5121-F314-91EB4F87D4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67562" y="3631906"/>
                        <a:ext cx="1754856" cy="77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F05BFA8-B7AB-FD3E-E34A-461D8B138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73865"/>
              </p:ext>
            </p:extLst>
          </p:nvPr>
        </p:nvGraphicFramePr>
        <p:xfrm>
          <a:off x="6467562" y="4387538"/>
          <a:ext cx="1860494" cy="33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261" imgH="181340" progId="Equation.DSMT4">
                  <p:embed/>
                </p:oleObj>
              </mc:Choice>
              <mc:Fallback>
                <p:oleObj name="Equation" r:id="rId18" imgW="990261" imgH="1813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F05BFA8-B7AB-FD3E-E34A-461D8B138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67562" y="4387538"/>
                        <a:ext cx="1860494" cy="339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6DAE472-2973-A08E-F9D6-385A216BE188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B0020-B990-959E-6CEE-00467A6D78A7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/>
              <p:nvPr/>
            </p:nvSpPr>
            <p:spPr>
              <a:xfrm>
                <a:off x="630090" y="1329337"/>
                <a:ext cx="8014447" cy="1399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0b/85 SGK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𝐹𝐺𝐻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𝐺𝐻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𝐸𝐹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𝐹𝐺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𝐹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𝐺𝐻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b).</a:t>
                </a:r>
              </a:p>
              <a:p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90" y="1329337"/>
                <a:ext cx="8014447" cy="1399357"/>
              </a:xfrm>
              <a:prstGeom prst="rect">
                <a:avLst/>
              </a:prstGeom>
              <a:blipFill>
                <a:blip r:embed="rId5"/>
                <a:stretch>
                  <a:fillRect l="-1521" t="-4348" b="-1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E1111F19-2D37-5F42-A053-7BA7FF4A346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0090" y="3641697"/>
            <a:ext cx="1025438" cy="10254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85F1CE-E10D-0B5B-5163-28B265A9F8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2141" y="3159582"/>
            <a:ext cx="1376758" cy="876381"/>
          </a:xfrm>
          <a:prstGeom prst="rect">
            <a:avLst/>
          </a:prstGeom>
        </p:spPr>
      </p:pic>
      <p:pic>
        <p:nvPicPr>
          <p:cNvPr id="12" name="4 minute countdown timer_Đồng hồ đếm ngược 4 phút--COUNTDOWN">
            <a:hlinkClick r:id="" action="ppaction://media"/>
            <a:extLst>
              <a:ext uri="{FF2B5EF4-FFF2-40B4-BE49-F238E27FC236}">
                <a16:creationId xmlns:a16="http://schemas.microsoft.com/office/drawing/2014/main" id="{B06A1290-085E-597C-8139-37D2CD3EE3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004456" y="3367177"/>
            <a:ext cx="2263383" cy="1273153"/>
          </a:xfrm>
          <a:prstGeom prst="rect">
            <a:avLst/>
          </a:prstGeom>
        </p:spPr>
      </p:pic>
      <p:sp>
        <p:nvSpPr>
          <p:cNvPr id="13" name="Google Shape;86;p14">
            <a:extLst>
              <a:ext uri="{FF2B5EF4-FFF2-40B4-BE49-F238E27FC236}">
                <a16:creationId xmlns:a16="http://schemas.microsoft.com/office/drawing/2014/main" id="{4D9B272E-57CD-0894-1FD2-D046FB183971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7</a:t>
            </a:fld>
            <a:endParaRPr lang="en" b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4C29465-283E-A4E2-030E-19BFFBA0FA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2579" y="2451352"/>
            <a:ext cx="3325620" cy="18316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3066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2506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B7DDA8-89E9-35C2-7CB7-3F7B11DDB92A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1DC74-AB22-D522-AAB8-6E3C6B270BE1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3D31D0-7E83-A718-EC56-891C2BF9045E}"/>
              </a:ext>
            </a:extLst>
          </p:cNvPr>
          <p:cNvSpPr txBox="1"/>
          <p:nvPr/>
        </p:nvSpPr>
        <p:spPr>
          <a:xfrm>
            <a:off x="1560394" y="1343084"/>
            <a:ext cx="2749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b/85 SGK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5E6DDF6-AECB-EEC1-A9F9-F9CD8ABAE1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40476" y="3631906"/>
            <a:ext cx="1025438" cy="1025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/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𝐸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𝐺𝐹𝐻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7168AE-2297-BCB1-8AF0-70ECCFA29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5" y="1799120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6E9759-7FFE-A462-A1A7-460AE049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76731"/>
              </p:ext>
            </p:extLst>
          </p:nvPr>
        </p:nvGraphicFramePr>
        <p:xfrm>
          <a:off x="1806063" y="2226774"/>
          <a:ext cx="23590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330120" progId="Equation.DSMT4">
                  <p:embed/>
                </p:oleObj>
              </mc:Choice>
              <mc:Fallback>
                <p:oleObj name="Equation" r:id="rId5" imgW="119376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6E9759-7FFE-A462-A1A7-460AE0493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6063" y="2226774"/>
                        <a:ext cx="23590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2F7DFA-6EDD-019C-598C-363B0653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59934"/>
              </p:ext>
            </p:extLst>
          </p:nvPr>
        </p:nvGraphicFramePr>
        <p:xfrm>
          <a:off x="1786491" y="2676719"/>
          <a:ext cx="46101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342720" progId="Equation.DSMT4">
                  <p:embed/>
                </p:oleObj>
              </mc:Choice>
              <mc:Fallback>
                <p:oleObj name="Equation" r:id="rId7" imgW="233676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2F7DFA-6EDD-019C-598C-363B0653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491" y="2676719"/>
                        <a:ext cx="461010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38BCE2-F2A3-5CA0-09C3-0E555040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36902"/>
              </p:ext>
            </p:extLst>
          </p:nvPr>
        </p:nvGraphicFramePr>
        <p:xfrm>
          <a:off x="789354" y="3243185"/>
          <a:ext cx="3818805" cy="58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291960" progId="Equation.DSMT4">
                  <p:embed/>
                </p:oleObj>
              </mc:Choice>
              <mc:Fallback>
                <p:oleObj name="Equation" r:id="rId9" imgW="189216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38BCE2-F2A3-5CA0-09C3-0E555040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354" y="3243185"/>
                        <a:ext cx="3818805" cy="58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>
            <a:extLst>
              <a:ext uri="{FF2B5EF4-FFF2-40B4-BE49-F238E27FC236}">
                <a16:creationId xmlns:a16="http://schemas.microsoft.com/office/drawing/2014/main" id="{0A80B6AC-E6F5-4F84-10EA-DA8D0B702F70}"/>
              </a:ext>
            </a:extLst>
          </p:cNvPr>
          <p:cNvSpPr/>
          <p:nvPr/>
        </p:nvSpPr>
        <p:spPr>
          <a:xfrm>
            <a:off x="1469928" y="2299214"/>
            <a:ext cx="336135" cy="8255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4961A48-E158-F67B-DAD9-0690D378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05883"/>
              </p:ext>
            </p:extLst>
          </p:nvPr>
        </p:nvGraphicFramePr>
        <p:xfrm>
          <a:off x="4590058" y="3124720"/>
          <a:ext cx="1730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419040" progId="Equation.DSMT4">
                  <p:embed/>
                </p:oleObj>
              </mc:Choice>
              <mc:Fallback>
                <p:oleObj name="Equation" r:id="rId11" imgW="95220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4961A48-E158-F67B-DAD9-0690D3786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0058" y="3124720"/>
                        <a:ext cx="17303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2018635-D161-5121-F314-91EB4F87D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67692"/>
              </p:ext>
            </p:extLst>
          </p:nvPr>
        </p:nvGraphicFramePr>
        <p:xfrm>
          <a:off x="4590058" y="3897949"/>
          <a:ext cx="22431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215640" progId="Equation.DSMT4">
                  <p:embed/>
                </p:oleObj>
              </mc:Choice>
              <mc:Fallback>
                <p:oleObj name="Equation" r:id="rId13" imgW="120636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2018635-D161-5121-F314-91EB4F87D4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90058" y="3897949"/>
                        <a:ext cx="224313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F05BFA8-B7AB-FD3E-E34A-461D8B138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3380"/>
              </p:ext>
            </p:extLst>
          </p:nvPr>
        </p:nvGraphicFramePr>
        <p:xfrm>
          <a:off x="4572000" y="4299139"/>
          <a:ext cx="1860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15640" progId="Equation.DSMT4">
                  <p:embed/>
                </p:oleObj>
              </mc:Choice>
              <mc:Fallback>
                <p:oleObj name="Equation" r:id="rId15" imgW="99036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F05BFA8-B7AB-FD3E-E34A-461D8B138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4299139"/>
                        <a:ext cx="18605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5DFC07C9-70AD-0A71-B5A9-3EB56C4A222D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246" y="1121742"/>
            <a:ext cx="3325620" cy="183164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A2A5CDB-AD18-A75A-9F49-C9AE7A8CF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35596"/>
              </p:ext>
            </p:extLst>
          </p:nvPr>
        </p:nvGraphicFramePr>
        <p:xfrm>
          <a:off x="6432550" y="4385276"/>
          <a:ext cx="1726949" cy="31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261" imgH="181340" progId="Equation.DSMT4">
                  <p:embed/>
                </p:oleObj>
              </mc:Choice>
              <mc:Fallback>
                <p:oleObj name="Equation" r:id="rId18" imgW="990261" imgH="1813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A2A5CDB-AD18-A75A-9F49-C9AE7A8CF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32550" y="4385276"/>
                        <a:ext cx="1726949" cy="31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72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6DAE472-2973-A08E-F9D6-385A216BE188}"/>
              </a:ext>
            </a:extLst>
          </p:cNvPr>
          <p:cNvSpPr txBox="1"/>
          <p:nvPr/>
        </p:nvSpPr>
        <p:spPr>
          <a:xfrm>
            <a:off x="2025944" y="475411"/>
            <a:ext cx="5609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#9Slide03 Impact" panose="02040603050506020204" pitchFamily="18" charset="0"/>
              </a:rPr>
              <a:t>ÔN TẬP CHƯƠNG 8 (TIẾT 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B0020-B990-959E-6CEE-00467A6D78A7}"/>
              </a:ext>
            </a:extLst>
          </p:cNvPr>
          <p:cNvSpPr txBox="1"/>
          <p:nvPr/>
        </p:nvSpPr>
        <p:spPr>
          <a:xfrm>
            <a:off x="3004456" y="925820"/>
            <a:ext cx="2950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/>
              <p:nvPr/>
            </p:nvSpPr>
            <p:spPr>
              <a:xfrm>
                <a:off x="630090" y="1329337"/>
                <a:ext cx="8014447" cy="24282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4/86 SGK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𝐸</m:t>
                    </m:r>
                    <m:r>
                      <a:rPr lang="en-US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𝐸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𝐹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𝐸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𝐶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𝐹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𝐵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Agency FB" panose="020B0503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SimSun" panose="02010600030101010101" pitchFamily="2" charset="-122"/>
                    <a:ea typeface="SimSun" panose="02010600030101010101" pitchFamily="2" charset="-122"/>
                    <a:cs typeface="Times New Roman" panose="02020603050405020304" pitchFamily="18" charset="0"/>
                  </a:rPr>
                  <a:t>∽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AC9670-5F07-10AD-0BCF-A3318C55C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90" y="1329337"/>
                <a:ext cx="8014447" cy="2428229"/>
              </a:xfrm>
              <a:prstGeom prst="rect">
                <a:avLst/>
              </a:prstGeom>
              <a:blipFill>
                <a:blip r:embed="rId5"/>
                <a:stretch>
                  <a:fillRect l="-1521" t="-2513" b="-6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4 minute countdown timer_Đồng hồ đếm ngược 4 phút--COUNTDOWN">
            <a:hlinkClick r:id="" action="ppaction://media"/>
            <a:extLst>
              <a:ext uri="{FF2B5EF4-FFF2-40B4-BE49-F238E27FC236}">
                <a16:creationId xmlns:a16="http://schemas.microsoft.com/office/drawing/2014/main" id="{B06A1290-085E-597C-8139-37D2CD3EE3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744299" y="3425464"/>
            <a:ext cx="2266126" cy="1274696"/>
          </a:xfrm>
          <a:prstGeom prst="rect">
            <a:avLst/>
          </a:prstGeom>
        </p:spPr>
      </p:pic>
      <p:sp>
        <p:nvSpPr>
          <p:cNvPr id="13" name="Google Shape;86;p14">
            <a:extLst>
              <a:ext uri="{FF2B5EF4-FFF2-40B4-BE49-F238E27FC236}">
                <a16:creationId xmlns:a16="http://schemas.microsoft.com/office/drawing/2014/main" id="{4D9B272E-57CD-0894-1FD2-D046FB183971}"/>
              </a:ext>
            </a:extLst>
          </p:cNvPr>
          <p:cNvSpPr txBox="1">
            <a:spLocks/>
          </p:cNvSpPr>
          <p:nvPr/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00000000-1234-1234-1234-123412341234}" type="slidenum">
              <a:rPr lang="en" b="1" smtClean="0"/>
              <a:pPr algn="r"/>
              <a:t>9</a:t>
            </a:fld>
            <a:endParaRPr lang="en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8C472E-BC62-50BE-7DA9-0F38CC34116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3709" y="3336002"/>
            <a:ext cx="1274696" cy="127469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8D99ED8-6940-A852-C31C-F87CED28ECC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43096" y="2461593"/>
            <a:ext cx="2025572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05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5063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Jacquenetta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F3F3F3"/>
      </a:lt2>
      <a:accent1>
        <a:srgbClr val="000000"/>
      </a:accent1>
      <a:accent2>
        <a:srgbClr val="666666"/>
      </a:accent2>
      <a:accent3>
        <a:srgbClr val="999999"/>
      </a:accent3>
      <a:accent4>
        <a:srgbClr val="CCCCCC"/>
      </a:accent4>
      <a:accent5>
        <a:srgbClr val="EFEFEF"/>
      </a:accent5>
      <a:accent6>
        <a:srgbClr val="F6B26B"/>
      </a:accent6>
      <a:hlink>
        <a:srgbClr val="000000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</TotalTime>
  <Words>2334</Words>
  <Application>Microsoft Office PowerPoint</Application>
  <PresentationFormat>On-screen Show (16:9)</PresentationFormat>
  <Paragraphs>330</Paragraphs>
  <Slides>54</Slides>
  <Notes>33</Notes>
  <HiddenSlides>0</HiddenSlides>
  <MMClips>2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Work Sans Light</vt:lpstr>
      <vt:lpstr>Times New Roman</vt:lpstr>
      <vt:lpstr>Work Sans</vt:lpstr>
      <vt:lpstr>SimSun</vt:lpstr>
      <vt:lpstr>Cambria Math</vt:lpstr>
      <vt:lpstr>Arial</vt:lpstr>
      <vt:lpstr>Agency FB</vt:lpstr>
      <vt:lpstr>Calibri</vt:lpstr>
      <vt:lpstr>#9Slide03 Impact</vt:lpstr>
      <vt:lpstr>Jacquenetta template</vt:lpstr>
      <vt:lpstr>Equation</vt:lpstr>
      <vt:lpstr>PowerPoint Presentation</vt:lpstr>
      <vt:lpstr>ÔN TẬP CHƯƠNG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ÔN TẬP CHƯƠNG 8</vt:lpstr>
      <vt:lpstr>ÔN TẬP CHƯƠNG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ÔN TẬP CHƯƠNG 8</vt:lpstr>
      <vt:lpstr>ÔN TẬP CHƯƠNG 8</vt:lpstr>
      <vt:lpstr>PowerPoint Presentation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ÔN TẬP CHƯƠNG 8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 8</dc:title>
  <dc:creator>BTA</dc:creator>
  <cp:lastModifiedBy>Thanh Hung</cp:lastModifiedBy>
  <cp:revision>25</cp:revision>
  <dcterms:modified xsi:type="dcterms:W3CDTF">2024-08-26T17:29:26Z</dcterms:modified>
</cp:coreProperties>
</file>